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53F75" w:rsidRPr="00F53F75" w:rsidRDefault="00F53F75" w:rsidP="00F53F75">
      <w:pPr>
        <w:jc w:val="center"/>
        <w:rPr>
          <w:b/>
          <w:color w:val="FF0000"/>
          <w:kern w:val="0"/>
          <w:sz w:val="32"/>
          <w:szCs w:val="32"/>
        </w:rPr>
      </w:pPr>
      <w:r>
        <w:rPr>
          <w:rFonts w:hint="eastAsia"/>
          <w:b/>
          <w:color w:val="FF0000"/>
          <w:kern w:val="0"/>
          <w:sz w:val="32"/>
          <w:szCs w:val="32"/>
        </w:rPr>
        <w:t>考点</w:t>
      </w:r>
      <w:bookmarkStart w:id="0" w:name="_GoBack"/>
      <w:bookmarkEnd w:id="0"/>
      <w:r w:rsidRPr="00F53F75">
        <w:rPr>
          <w:rFonts w:hint="eastAsia"/>
          <w:b/>
          <w:color w:val="FF0000"/>
          <w:kern w:val="0"/>
          <w:sz w:val="32"/>
          <w:szCs w:val="32"/>
        </w:rPr>
        <w:t xml:space="preserve">22  </w:t>
      </w:r>
      <w:r w:rsidRPr="00F53F75">
        <w:rPr>
          <w:rFonts w:hint="eastAsia"/>
          <w:b/>
          <w:color w:val="FF0000"/>
          <w:kern w:val="0"/>
          <w:sz w:val="32"/>
          <w:szCs w:val="32"/>
        </w:rPr>
        <w:t>科学探究</w:t>
      </w:r>
    </w:p>
    <w:p w:rsidR="00F53F75" w:rsidRPr="00AD7C69" w:rsidRDefault="00F53F75" w:rsidP="00F53F75">
      <w:pPr>
        <w:spacing w:line="360" w:lineRule="auto"/>
        <w:jc w:val="left"/>
        <w:textAlignment w:val="center"/>
      </w:pPr>
      <w:r w:rsidRPr="00AD7C69">
        <w:t>1</w:t>
      </w:r>
      <w:r w:rsidRPr="00AD7C69">
        <w:t>．（</w:t>
      </w:r>
      <w:r w:rsidRPr="00AD7C69">
        <w:t>2021·</w:t>
      </w:r>
      <w:r w:rsidRPr="00AD7C69">
        <w:t>江苏盐城）化学是一门以实验为基础的科学，实验是科学探究的重要手段。</w:t>
      </w:r>
    </w:p>
    <w:p w:rsidR="00F53F75" w:rsidRPr="00AD7C69" w:rsidRDefault="00F53F75" w:rsidP="00F53F75">
      <w:pPr>
        <w:spacing w:line="360" w:lineRule="auto"/>
        <w:jc w:val="left"/>
        <w:textAlignment w:val="center"/>
      </w:pPr>
      <w:r w:rsidRPr="00AD7C69">
        <w:t>（</w:t>
      </w:r>
      <w:r w:rsidRPr="00AD7C69">
        <w:rPr>
          <w:rFonts w:eastAsia="Times New Roman"/>
        </w:rPr>
        <w:t>1</w:t>
      </w:r>
      <w:r w:rsidRPr="00AD7C69">
        <w:t>）完成</w:t>
      </w:r>
      <w:r w:rsidRPr="00AD7C69">
        <w:t>“</w:t>
      </w:r>
      <w:r w:rsidRPr="00AD7C69">
        <w:t>探究某种盐的性质</w:t>
      </w:r>
      <w:r w:rsidRPr="00AD7C69">
        <w:t>”</w:t>
      </w:r>
      <w:r w:rsidRPr="00AD7C69">
        <w:t>实验，填写下表。</w:t>
      </w:r>
    </w:p>
    <w:tbl>
      <w:tblPr>
        <w:tblW w:w="82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90"/>
        <w:gridCol w:w="2115"/>
        <w:gridCol w:w="2310"/>
        <w:gridCol w:w="2485"/>
      </w:tblGrid>
      <w:tr w:rsidR="00F53F75" w:rsidTr="00531183">
        <w:trPr>
          <w:trHeight w:val="300"/>
        </w:trPr>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试管序号</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甲</w:t>
            </w:r>
          </w:p>
        </w:tc>
        <w:tc>
          <w:tcPr>
            <w:tcW w:w="23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乙</w:t>
            </w:r>
          </w:p>
        </w:tc>
        <w:tc>
          <w:tcPr>
            <w:tcW w:w="2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丙</w:t>
            </w:r>
          </w:p>
        </w:tc>
      </w:tr>
      <w:tr w:rsidR="00F53F75" w:rsidTr="00531183">
        <w:trPr>
          <w:trHeight w:val="300"/>
        </w:trPr>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实验操作</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rPr>
                <w:noProof/>
              </w:rPr>
              <w:drawing>
                <wp:inline distT="0" distB="0" distL="0" distR="0" wp14:anchorId="48739191" wp14:editId="14A43F0C">
                  <wp:extent cx="771525" cy="1409700"/>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7311536" name=""/>
                          <pic:cNvPicPr>
                            <a:picLocks noChangeAspect="1"/>
                          </pic:cNvPicPr>
                        </pic:nvPicPr>
                        <pic:blipFill>
                          <a:blip r:embed="rId7"/>
                          <a:stretch>
                            <a:fillRect/>
                          </a:stretch>
                        </pic:blipFill>
                        <pic:spPr>
                          <a:xfrm>
                            <a:off x="0" y="0"/>
                            <a:ext cx="771525" cy="1409700"/>
                          </a:xfrm>
                          <a:prstGeom prst="rect">
                            <a:avLst/>
                          </a:prstGeom>
                        </pic:spPr>
                      </pic:pic>
                    </a:graphicData>
                  </a:graphic>
                </wp:inline>
              </w:drawing>
            </w:r>
          </w:p>
        </w:tc>
        <w:tc>
          <w:tcPr>
            <w:tcW w:w="23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rPr>
                <w:noProof/>
              </w:rPr>
              <w:drawing>
                <wp:inline distT="0" distB="0" distL="0" distR="0" wp14:anchorId="7C135AE4" wp14:editId="0D92CB20">
                  <wp:extent cx="876300" cy="1419225"/>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2606950" name=""/>
                          <pic:cNvPicPr>
                            <a:picLocks noChangeAspect="1"/>
                          </pic:cNvPicPr>
                        </pic:nvPicPr>
                        <pic:blipFill>
                          <a:blip r:embed="rId8"/>
                          <a:stretch>
                            <a:fillRect/>
                          </a:stretch>
                        </pic:blipFill>
                        <pic:spPr>
                          <a:xfrm>
                            <a:off x="0" y="0"/>
                            <a:ext cx="876300" cy="1419225"/>
                          </a:xfrm>
                          <a:prstGeom prst="rect">
                            <a:avLst/>
                          </a:prstGeom>
                        </pic:spPr>
                      </pic:pic>
                    </a:graphicData>
                  </a:graphic>
                </wp:inline>
              </w:drawing>
            </w:r>
          </w:p>
        </w:tc>
        <w:tc>
          <w:tcPr>
            <w:tcW w:w="2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rPr>
                <w:noProof/>
              </w:rPr>
              <w:drawing>
                <wp:inline distT="0" distB="0" distL="0" distR="0" wp14:anchorId="53874C7C" wp14:editId="088E244A">
                  <wp:extent cx="762000" cy="1371600"/>
                  <wp:effectExtent l="0" t="0" r="0"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024176" name=""/>
                          <pic:cNvPicPr>
                            <a:picLocks noChangeAspect="1"/>
                          </pic:cNvPicPr>
                        </pic:nvPicPr>
                        <pic:blipFill>
                          <a:blip r:embed="rId9"/>
                          <a:stretch>
                            <a:fillRect/>
                          </a:stretch>
                        </pic:blipFill>
                        <pic:spPr>
                          <a:xfrm>
                            <a:off x="0" y="0"/>
                            <a:ext cx="762000" cy="1371600"/>
                          </a:xfrm>
                          <a:prstGeom prst="rect">
                            <a:avLst/>
                          </a:prstGeom>
                        </pic:spPr>
                      </pic:pic>
                    </a:graphicData>
                  </a:graphic>
                </wp:inline>
              </w:drawing>
            </w:r>
          </w:p>
        </w:tc>
      </w:tr>
      <w:tr w:rsidR="00F53F75" w:rsidTr="00531183">
        <w:trPr>
          <w:trHeight w:val="300"/>
        </w:trPr>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实验现象</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红色溶液</w:t>
            </w:r>
          </w:p>
        </w:tc>
        <w:tc>
          <w:tcPr>
            <w:tcW w:w="23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白色沉淀</w:t>
            </w:r>
          </w:p>
        </w:tc>
        <w:tc>
          <w:tcPr>
            <w:tcW w:w="2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无色气体</w:t>
            </w:r>
          </w:p>
        </w:tc>
      </w:tr>
      <w:tr w:rsidR="00F53F75" w:rsidTr="00531183">
        <w:trPr>
          <w:trHeight w:val="300"/>
        </w:trPr>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实验结论</w:t>
            </w:r>
          </w:p>
        </w:tc>
        <w:tc>
          <w:tcPr>
            <w:tcW w:w="6910" w:type="dxa"/>
            <w:gridSpan w:val="3"/>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该盐是</w:t>
            </w:r>
            <w:r w:rsidRPr="00AD7C69">
              <w:t>______</w:t>
            </w:r>
            <w:r w:rsidRPr="00AD7C69">
              <w:t>（选填</w:t>
            </w:r>
            <w:r w:rsidRPr="00AD7C69">
              <w:t>“</w:t>
            </w:r>
            <w:r w:rsidRPr="00AD7C69">
              <w:rPr>
                <w:rFonts w:eastAsia="Times New Roman"/>
              </w:rPr>
              <w:t>NaCl</w:t>
            </w:r>
            <w:r w:rsidRPr="00AD7C69">
              <w:t>”“</w:t>
            </w:r>
            <w:r w:rsidRPr="00AD7C69">
              <w:rPr>
                <w:rFonts w:eastAsia="Times New Roman"/>
              </w:rPr>
              <w:t>Na</w:t>
            </w:r>
            <w:r w:rsidRPr="00AD7C69">
              <w:rPr>
                <w:rFonts w:eastAsia="Times New Roman"/>
                <w:vertAlign w:val="subscript"/>
              </w:rPr>
              <w:t>2</w:t>
            </w:r>
            <w:r w:rsidRPr="00AD7C69">
              <w:rPr>
                <w:rFonts w:eastAsia="Times New Roman"/>
              </w:rPr>
              <w:t>CO</w:t>
            </w:r>
            <w:r w:rsidRPr="00AD7C69">
              <w:rPr>
                <w:rFonts w:eastAsia="Times New Roman"/>
                <w:vertAlign w:val="subscript"/>
              </w:rPr>
              <w:t>3</w:t>
            </w:r>
            <w:r w:rsidRPr="00AD7C69">
              <w:t>”“</w:t>
            </w:r>
            <w:r w:rsidRPr="00AD7C69">
              <w:rPr>
                <w:rFonts w:eastAsia="Times New Roman"/>
              </w:rPr>
              <w:t>Na</w:t>
            </w:r>
            <w:r w:rsidRPr="00AD7C69">
              <w:rPr>
                <w:rFonts w:eastAsia="Times New Roman"/>
                <w:vertAlign w:val="subscript"/>
              </w:rPr>
              <w:t>2</w:t>
            </w:r>
            <w:r w:rsidRPr="00AD7C69">
              <w:rPr>
                <w:rFonts w:eastAsia="Times New Roman"/>
              </w:rPr>
              <w:t>SO</w:t>
            </w:r>
            <w:r w:rsidRPr="00AD7C69">
              <w:rPr>
                <w:rFonts w:eastAsia="Times New Roman"/>
                <w:vertAlign w:val="subscript"/>
              </w:rPr>
              <w:t>4</w:t>
            </w:r>
            <w:r w:rsidRPr="00AD7C69">
              <w:t>”</w:t>
            </w:r>
            <w:r w:rsidRPr="00AD7C69">
              <w:t>），其水溶液呈</w:t>
            </w:r>
            <w:r w:rsidRPr="00AD7C69">
              <w:t>______</w:t>
            </w:r>
            <w:r w:rsidRPr="00AD7C69">
              <w:t>性。</w:t>
            </w:r>
          </w:p>
        </w:tc>
      </w:tr>
      <w:tr w:rsidR="00F53F75" w:rsidTr="00531183">
        <w:trPr>
          <w:trHeight w:val="300"/>
        </w:trPr>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实验解释</w:t>
            </w:r>
          </w:p>
        </w:tc>
        <w:tc>
          <w:tcPr>
            <w:tcW w:w="6910" w:type="dxa"/>
            <w:gridSpan w:val="3"/>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丙中发生反应的化学方程式：</w:t>
            </w:r>
            <w:r w:rsidRPr="00AD7C69">
              <w:t>______</w:t>
            </w:r>
            <w:r w:rsidRPr="00AD7C69">
              <w:t>。</w:t>
            </w:r>
          </w:p>
        </w:tc>
      </w:tr>
      <w:tr w:rsidR="00F53F75" w:rsidTr="00531183">
        <w:trPr>
          <w:trHeight w:val="300"/>
        </w:trPr>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实验计算</w:t>
            </w:r>
          </w:p>
        </w:tc>
        <w:tc>
          <w:tcPr>
            <w:tcW w:w="6910" w:type="dxa"/>
            <w:gridSpan w:val="3"/>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全班同学完成试管乙实验，共消耗质量分数为</w:t>
            </w:r>
            <w:r w:rsidRPr="00AD7C69">
              <w:rPr>
                <w:rFonts w:eastAsia="Times New Roman"/>
              </w:rPr>
              <w:t>10.4%</w:t>
            </w:r>
            <w:r w:rsidRPr="00AD7C69">
              <w:t>的</w:t>
            </w:r>
            <w:r w:rsidRPr="00AD7C69">
              <w:rPr>
                <w:rFonts w:eastAsia="Times New Roman"/>
              </w:rPr>
              <w:t>BaCl</w:t>
            </w:r>
            <w:r w:rsidRPr="00AD7C69">
              <w:rPr>
                <w:rFonts w:eastAsia="Times New Roman"/>
                <w:vertAlign w:val="subscript"/>
              </w:rPr>
              <w:t>2</w:t>
            </w:r>
            <w:r w:rsidRPr="00AD7C69">
              <w:t>溶液</w:t>
            </w:r>
            <w:r w:rsidRPr="00AD7C69">
              <w:rPr>
                <w:rFonts w:eastAsia="Times New Roman"/>
              </w:rPr>
              <w:t>50g</w:t>
            </w:r>
            <w:r w:rsidRPr="00AD7C69">
              <w:t>，实验后最多收集到</w:t>
            </w:r>
            <w:r w:rsidRPr="00AD7C69">
              <w:t>______</w:t>
            </w:r>
            <w:r w:rsidRPr="00AD7C69">
              <w:rPr>
                <w:rFonts w:eastAsia="Times New Roman"/>
              </w:rPr>
              <w:t>g</w:t>
            </w:r>
            <w:r w:rsidRPr="00AD7C69">
              <w:t>白色沉淀。</w:t>
            </w:r>
          </w:p>
        </w:tc>
      </w:tr>
    </w:tbl>
    <w:p w:rsidR="00F53F75" w:rsidRPr="00AD7C69" w:rsidRDefault="00F53F75" w:rsidP="00F53F75">
      <w:pPr>
        <w:spacing w:line="360" w:lineRule="auto"/>
        <w:jc w:val="left"/>
        <w:textAlignment w:val="center"/>
      </w:pPr>
      <w:r w:rsidRPr="00AD7C69">
        <w:t>（</w:t>
      </w:r>
      <w:r w:rsidRPr="00AD7C69">
        <w:rPr>
          <w:rFonts w:eastAsia="Times New Roman"/>
        </w:rPr>
        <w:t>2</w:t>
      </w:r>
      <w:r w:rsidRPr="00AD7C69">
        <w:t>）处理</w:t>
      </w:r>
      <w:r w:rsidRPr="00AD7C69">
        <w:t>“</w:t>
      </w:r>
      <w:r w:rsidRPr="00AD7C69">
        <w:rPr>
          <w:rFonts w:eastAsia="Times New Roman"/>
        </w:rPr>
        <w:t>CO</w:t>
      </w:r>
      <w:r w:rsidRPr="00AD7C69">
        <w:rPr>
          <w:rFonts w:eastAsia="Times New Roman"/>
          <w:vertAlign w:val="subscript"/>
        </w:rPr>
        <w:t>2</w:t>
      </w:r>
      <w:r w:rsidRPr="00AD7C69">
        <w:t>的实验室制取与检验</w:t>
      </w:r>
      <w:r w:rsidRPr="00AD7C69">
        <w:t>”</w:t>
      </w:r>
      <w:r w:rsidRPr="00AD7C69">
        <w:t>实验废液。全班同学完成该实验共产生</w:t>
      </w:r>
      <w:r w:rsidRPr="00AD7C69">
        <w:rPr>
          <w:rFonts w:eastAsia="Times New Roman"/>
        </w:rPr>
        <w:t>1000g</w:t>
      </w:r>
      <w:r w:rsidRPr="00AD7C69">
        <w:t>含</w:t>
      </w:r>
      <w:r w:rsidRPr="00AD7C69">
        <w:rPr>
          <w:rFonts w:eastAsia="Times New Roman"/>
        </w:rPr>
        <w:t>HCl</w:t>
      </w:r>
      <w:r w:rsidRPr="00AD7C69">
        <w:t>废液（固体已除，大理石中杂质未参加反应），不能直接排放。</w:t>
      </w:r>
    </w:p>
    <w:p w:rsidR="00F53F75" w:rsidRPr="00AD7C69" w:rsidRDefault="00F53F75" w:rsidP="00F53F75">
      <w:pPr>
        <w:spacing w:line="360" w:lineRule="auto"/>
        <w:jc w:val="left"/>
        <w:textAlignment w:val="center"/>
      </w:pPr>
      <w:r w:rsidRPr="00AD7C69">
        <w:t>（实验方案）先测定废液中</w:t>
      </w:r>
      <w:r w:rsidRPr="00AD7C69">
        <w:rPr>
          <w:rFonts w:eastAsia="Times New Roman"/>
        </w:rPr>
        <w:t>HCl</w:t>
      </w:r>
      <w:r w:rsidRPr="00AD7C69">
        <w:t>的质量分数，再用熟石灰处理废液至中性。</w:t>
      </w:r>
    </w:p>
    <w:p w:rsidR="00F53F75" w:rsidRPr="00AD7C69" w:rsidRDefault="00F53F75" w:rsidP="00F53F75">
      <w:pPr>
        <w:spacing w:line="360" w:lineRule="auto"/>
        <w:jc w:val="left"/>
        <w:textAlignment w:val="center"/>
      </w:pPr>
      <w:r w:rsidRPr="00AD7C69">
        <w:t>（实验操作）</w:t>
      </w:r>
      <w:r w:rsidRPr="00AD7C69">
        <w:rPr>
          <w:rFonts w:ascii="宋体" w:hAnsi="宋体" w:cs="宋体" w:hint="eastAsia"/>
        </w:rPr>
        <w:t>①</w:t>
      </w:r>
      <w:r w:rsidRPr="00AD7C69">
        <w:t>称量</w:t>
      </w:r>
      <w:r w:rsidRPr="00AD7C69">
        <w:t>______</w:t>
      </w:r>
      <w:r w:rsidRPr="00AD7C69">
        <w:rPr>
          <w:rFonts w:eastAsia="Times New Roman"/>
        </w:rPr>
        <w:t>NaOH</w:t>
      </w:r>
      <w:r w:rsidRPr="00AD7C69">
        <w:t>固体，溶解，配制</w:t>
      </w:r>
      <w:r w:rsidRPr="00AD7C69">
        <w:rPr>
          <w:rFonts w:eastAsia="Times New Roman"/>
        </w:rPr>
        <w:t>30g5%</w:t>
      </w:r>
      <w:r w:rsidRPr="00AD7C69">
        <w:t>的</w:t>
      </w:r>
      <w:r w:rsidRPr="00AD7C69">
        <w:rPr>
          <w:rFonts w:eastAsia="Times New Roman"/>
        </w:rPr>
        <w:t>NaOH</w:t>
      </w:r>
      <w:r w:rsidRPr="00AD7C69">
        <w:t>溶液。</w:t>
      </w:r>
    </w:p>
    <w:p w:rsidR="00F53F75" w:rsidRPr="00AD7C69" w:rsidRDefault="00F53F75" w:rsidP="00F53F75">
      <w:pPr>
        <w:spacing w:line="360" w:lineRule="auto"/>
        <w:jc w:val="left"/>
        <w:textAlignment w:val="center"/>
      </w:pPr>
      <w:r w:rsidRPr="00AD7C69">
        <w:rPr>
          <w:rFonts w:ascii="宋体" w:hAnsi="宋体" w:cs="宋体" w:hint="eastAsia"/>
        </w:rPr>
        <w:t>②</w:t>
      </w:r>
      <w:r w:rsidRPr="00AD7C69">
        <w:t>取</w:t>
      </w:r>
      <w:r w:rsidRPr="00AD7C69">
        <w:rPr>
          <w:rFonts w:eastAsia="Times New Roman"/>
        </w:rPr>
        <w:t>100mL</w:t>
      </w:r>
      <w:r w:rsidRPr="00AD7C69">
        <w:t>小烧杯，倒入</w:t>
      </w:r>
      <w:r w:rsidRPr="00AD7C69">
        <w:rPr>
          <w:rFonts w:eastAsia="Times New Roman"/>
        </w:rPr>
        <w:t>20g</w:t>
      </w:r>
      <w:r w:rsidRPr="00AD7C69">
        <w:t>废液样品，插入</w:t>
      </w:r>
      <w:r w:rsidRPr="00AD7C69">
        <w:rPr>
          <w:rFonts w:eastAsia="Times New Roman"/>
        </w:rPr>
        <w:t>pH</w:t>
      </w:r>
      <w:r w:rsidRPr="00AD7C69">
        <w:t>计测定溶液的</w:t>
      </w:r>
      <w:r w:rsidRPr="00AD7C69">
        <w:rPr>
          <w:rFonts w:eastAsia="Times New Roman"/>
        </w:rPr>
        <w:t>pH</w:t>
      </w:r>
      <w:r w:rsidRPr="00AD7C69">
        <w:t>，向废液样品中逐滴加入</w:t>
      </w:r>
      <w:r w:rsidRPr="00AD7C69">
        <w:rPr>
          <w:rFonts w:eastAsia="Times New Roman"/>
        </w:rPr>
        <w:t>5%</w:t>
      </w:r>
      <w:r w:rsidRPr="00AD7C69">
        <w:t>的</w:t>
      </w:r>
      <w:r w:rsidRPr="00AD7C69">
        <w:rPr>
          <w:rFonts w:eastAsia="Times New Roman"/>
        </w:rPr>
        <w:t>NaOH</w:t>
      </w:r>
      <w:r w:rsidRPr="00AD7C69">
        <w:t>溶液，实验过程中溶液</w:t>
      </w:r>
      <w:r w:rsidRPr="00AD7C69">
        <w:rPr>
          <w:rFonts w:eastAsia="Times New Roman"/>
        </w:rPr>
        <w:t>pH</w:t>
      </w:r>
      <w:r w:rsidRPr="00AD7C69">
        <w:t>变化如图所示。</w:t>
      </w:r>
    </w:p>
    <w:p w:rsidR="00F53F75" w:rsidRPr="00AD7C69" w:rsidRDefault="00F53F75" w:rsidP="00F53F75">
      <w:pPr>
        <w:spacing w:line="360" w:lineRule="auto"/>
        <w:jc w:val="left"/>
        <w:textAlignment w:val="center"/>
      </w:pPr>
      <w:r w:rsidRPr="00AD7C69">
        <w:rPr>
          <w:noProof/>
        </w:rPr>
        <w:drawing>
          <wp:inline distT="0" distB="0" distL="0" distR="0" wp14:anchorId="5012EC4B" wp14:editId="00FFE90B">
            <wp:extent cx="1704975" cy="1390650"/>
            <wp:effectExtent l="0" t="0" r="0"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2157484" name=""/>
                    <pic:cNvPicPr>
                      <a:picLocks noChangeAspect="1"/>
                    </pic:cNvPicPr>
                  </pic:nvPicPr>
                  <pic:blipFill>
                    <a:blip r:embed="rId10"/>
                    <a:stretch>
                      <a:fillRect/>
                    </a:stretch>
                  </pic:blipFill>
                  <pic:spPr>
                    <a:xfrm>
                      <a:off x="0" y="0"/>
                      <a:ext cx="1704975" cy="1390650"/>
                    </a:xfrm>
                    <a:prstGeom prst="rect">
                      <a:avLst/>
                    </a:prstGeom>
                  </pic:spPr>
                </pic:pic>
              </a:graphicData>
            </a:graphic>
          </wp:inline>
        </w:drawing>
      </w:r>
    </w:p>
    <w:p w:rsidR="00F53F75" w:rsidRPr="00AD7C69" w:rsidRDefault="00F53F75" w:rsidP="00F53F75">
      <w:pPr>
        <w:spacing w:line="360" w:lineRule="auto"/>
        <w:jc w:val="left"/>
        <w:textAlignment w:val="center"/>
      </w:pPr>
      <w:r w:rsidRPr="00AD7C69">
        <w:rPr>
          <w:rFonts w:ascii="宋体" w:hAnsi="宋体" w:cs="宋体" w:hint="eastAsia"/>
        </w:rPr>
        <w:t>③</w:t>
      </w:r>
      <w:r w:rsidRPr="00AD7C69">
        <w:t>投入</w:t>
      </w:r>
      <w:r w:rsidRPr="00AD7C69">
        <w:t>______</w:t>
      </w:r>
      <w:r w:rsidRPr="00AD7C69">
        <w:rPr>
          <w:rFonts w:eastAsia="Times New Roman"/>
        </w:rPr>
        <w:t>g</w:t>
      </w:r>
      <w:r w:rsidRPr="00AD7C69">
        <w:t>熟石灰处理剩余废液（写出计算过程）。</w:t>
      </w:r>
    </w:p>
    <w:p w:rsidR="00F53F75" w:rsidRPr="00AD7C69" w:rsidRDefault="00F53F75" w:rsidP="00F53F75">
      <w:pPr>
        <w:spacing w:line="360" w:lineRule="auto"/>
        <w:jc w:val="left"/>
        <w:textAlignment w:val="center"/>
      </w:pPr>
      <w:r w:rsidRPr="00AD7C69">
        <w:lastRenderedPageBreak/>
        <w:t>（实验反思）有同学提出也可以根据盐酸具有挥发性直接加热废液除去杂质</w:t>
      </w:r>
      <w:r w:rsidRPr="00AD7C69">
        <w:rPr>
          <w:rFonts w:eastAsia="Times New Roman"/>
        </w:rPr>
        <w:t>HCl</w:t>
      </w:r>
      <w:r w:rsidRPr="00AD7C69">
        <w:t>，并得到</w:t>
      </w:r>
      <w:r w:rsidRPr="00AD7C69">
        <w:rPr>
          <w:rFonts w:eastAsia="Times New Roman"/>
        </w:rPr>
        <w:t>CaCl</w:t>
      </w:r>
      <w:r w:rsidRPr="00AD7C69">
        <w:rPr>
          <w:rFonts w:eastAsia="Times New Roman"/>
          <w:vertAlign w:val="subscript"/>
        </w:rPr>
        <w:t>2</w:t>
      </w:r>
      <w:r w:rsidRPr="00AD7C69">
        <w:t>。写出你的观点及理由：</w:t>
      </w:r>
      <w:r w:rsidRPr="00AD7C69">
        <w:t>______</w:t>
      </w:r>
      <w:r w:rsidRPr="00AD7C69">
        <w:t>。</w:t>
      </w:r>
    </w:p>
    <w:p w:rsidR="00F53F75" w:rsidRPr="00AD7C69" w:rsidRDefault="00F53F75" w:rsidP="00F53F75">
      <w:pPr>
        <w:spacing w:line="360" w:lineRule="auto"/>
        <w:jc w:val="left"/>
        <w:textAlignment w:val="center"/>
      </w:pPr>
      <w:r w:rsidRPr="00AD7C69">
        <w:t>2</w:t>
      </w:r>
      <w:r w:rsidRPr="00AD7C69">
        <w:t>．（</w:t>
      </w:r>
      <w:r w:rsidRPr="00AD7C69">
        <w:t>2021·</w:t>
      </w:r>
      <w:r w:rsidRPr="00AD7C69">
        <w:t>四川南充）（</w:t>
      </w:r>
      <w:r w:rsidRPr="00AD7C69">
        <w:rPr>
          <w:rFonts w:eastAsia="Times New Roman"/>
        </w:rPr>
        <w:t>1</w:t>
      </w:r>
      <w:r w:rsidRPr="00AD7C69">
        <w:t>）如图为实验室制取并收集气体的装置图，请回答下列问题：</w:t>
      </w:r>
    </w:p>
    <w:p w:rsidR="00F53F75" w:rsidRPr="00AD7C69" w:rsidRDefault="00F53F75" w:rsidP="00F53F75">
      <w:pPr>
        <w:spacing w:line="360" w:lineRule="auto"/>
        <w:jc w:val="left"/>
        <w:textAlignment w:val="center"/>
      </w:pPr>
      <w:r w:rsidRPr="00AD7C69">
        <w:rPr>
          <w:noProof/>
        </w:rPr>
        <w:drawing>
          <wp:inline distT="0" distB="0" distL="0" distR="0" wp14:anchorId="749BFEC5" wp14:editId="1F89B91D">
            <wp:extent cx="4933950" cy="1476375"/>
            <wp:effectExtent l="0" t="0" r="0" b="0"/>
            <wp:docPr id="789826621" name="图片 7898266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13199" name=""/>
                    <pic:cNvPicPr>
                      <a:picLocks noChangeAspect="1"/>
                    </pic:cNvPicPr>
                  </pic:nvPicPr>
                  <pic:blipFill>
                    <a:blip r:embed="rId11"/>
                    <a:stretch>
                      <a:fillRect/>
                    </a:stretch>
                  </pic:blipFill>
                  <pic:spPr>
                    <a:xfrm>
                      <a:off x="0" y="0"/>
                      <a:ext cx="4933950" cy="1476375"/>
                    </a:xfrm>
                    <a:prstGeom prst="rect">
                      <a:avLst/>
                    </a:prstGeom>
                  </pic:spPr>
                </pic:pic>
              </a:graphicData>
            </a:graphic>
          </wp:inline>
        </w:drawing>
      </w:r>
    </w:p>
    <w:p w:rsidR="00F53F75" w:rsidRPr="00AD7C69" w:rsidRDefault="00F53F75" w:rsidP="00F53F75">
      <w:pPr>
        <w:spacing w:line="360" w:lineRule="auto"/>
        <w:jc w:val="left"/>
        <w:textAlignment w:val="center"/>
      </w:pPr>
      <w:r w:rsidRPr="00AD7C69">
        <w:rPr>
          <w:rFonts w:ascii="宋体" w:hAnsi="宋体" w:cs="宋体" w:hint="eastAsia"/>
        </w:rPr>
        <w:t>①</w:t>
      </w:r>
      <w:r w:rsidRPr="00AD7C69">
        <w:t>仪器</w:t>
      </w:r>
      <w:r w:rsidRPr="00AD7C69">
        <w:rPr>
          <w:rFonts w:eastAsia="Times New Roman"/>
        </w:rPr>
        <w:t>a</w:t>
      </w:r>
      <w:r w:rsidRPr="00AD7C69">
        <w:t>的名称是</w:t>
      </w:r>
      <w:r w:rsidRPr="00AD7C69">
        <w:t>______</w:t>
      </w:r>
      <w:r w:rsidRPr="00AD7C69">
        <w:t>。</w:t>
      </w:r>
    </w:p>
    <w:p w:rsidR="00F53F75" w:rsidRPr="00AD7C69" w:rsidRDefault="00F53F75" w:rsidP="00F53F75">
      <w:pPr>
        <w:spacing w:line="360" w:lineRule="auto"/>
        <w:jc w:val="left"/>
        <w:textAlignment w:val="center"/>
      </w:pPr>
      <w:r w:rsidRPr="00AD7C69">
        <w:rPr>
          <w:rFonts w:ascii="宋体" w:hAnsi="宋体" w:cs="宋体" w:hint="eastAsia"/>
        </w:rPr>
        <w:t>②</w:t>
      </w:r>
      <w:r w:rsidRPr="00AD7C69">
        <w:t>若用</w:t>
      </w:r>
      <w:r w:rsidRPr="00AD7C69">
        <w:rPr>
          <w:rFonts w:eastAsia="Times New Roman"/>
        </w:rPr>
        <w:t>A</w:t>
      </w:r>
      <w:r w:rsidRPr="00AD7C69">
        <w:t>装置制取氧气，写出对应的化学方程式</w:t>
      </w:r>
      <w:r w:rsidRPr="00AD7C69">
        <w:t>______</w:t>
      </w:r>
      <w:r w:rsidRPr="00AD7C69">
        <w:t>。</w:t>
      </w:r>
    </w:p>
    <w:p w:rsidR="00F53F75" w:rsidRPr="00AD7C69" w:rsidRDefault="00F53F75" w:rsidP="00F53F75">
      <w:pPr>
        <w:spacing w:line="360" w:lineRule="auto"/>
        <w:jc w:val="left"/>
        <w:textAlignment w:val="center"/>
      </w:pPr>
      <w:r w:rsidRPr="00AD7C69">
        <w:rPr>
          <w:rFonts w:ascii="宋体" w:hAnsi="宋体" w:cs="宋体" w:hint="eastAsia"/>
        </w:rPr>
        <w:t>③</w:t>
      </w:r>
      <w:r w:rsidRPr="00AD7C69">
        <w:t>若需收集一瓶较纯净的氧气，应选用的装置是</w:t>
      </w:r>
      <w:r w:rsidRPr="00AD7C69">
        <w:t>______</w:t>
      </w:r>
      <w:r w:rsidRPr="00AD7C69">
        <w:t>（填装置序号）。</w:t>
      </w:r>
    </w:p>
    <w:p w:rsidR="00F53F75" w:rsidRPr="00AD7C69" w:rsidRDefault="00F53F75" w:rsidP="00F53F75">
      <w:pPr>
        <w:spacing w:line="360" w:lineRule="auto"/>
        <w:jc w:val="left"/>
        <w:textAlignment w:val="center"/>
      </w:pPr>
      <w:r w:rsidRPr="00AD7C69">
        <w:rPr>
          <w:rFonts w:ascii="宋体" w:hAnsi="宋体" w:cs="宋体" w:hint="eastAsia"/>
        </w:rPr>
        <w:t>④</w:t>
      </w:r>
      <w:r w:rsidRPr="00AD7C69">
        <w:t>若用</w:t>
      </w:r>
      <w:r w:rsidRPr="00AD7C69">
        <w:rPr>
          <w:rFonts w:eastAsia="Times New Roman"/>
        </w:rPr>
        <w:t>C</w:t>
      </w:r>
      <w:r w:rsidRPr="00AD7C69">
        <w:t>装置收集一瓶二氧化碳气体，其验满的方法是</w:t>
      </w:r>
      <w:r w:rsidRPr="00AD7C69">
        <w:t>______</w:t>
      </w:r>
      <w:r w:rsidRPr="00AD7C69">
        <w:t>。</w:t>
      </w:r>
    </w:p>
    <w:p w:rsidR="00F53F75" w:rsidRPr="00AD7C69" w:rsidRDefault="00F53F75" w:rsidP="00F53F75">
      <w:pPr>
        <w:spacing w:line="360" w:lineRule="auto"/>
        <w:jc w:val="left"/>
        <w:textAlignment w:val="center"/>
      </w:pPr>
      <w:r w:rsidRPr="00AD7C69">
        <w:rPr>
          <w:rFonts w:ascii="宋体" w:hAnsi="宋体" w:cs="宋体" w:hint="eastAsia"/>
        </w:rPr>
        <w:t>⑤</w:t>
      </w:r>
      <w:r w:rsidRPr="00AD7C69">
        <w:t>二氧化硫是一种有刺激性气味的有毒气体，比空气的密度大，易溶于水且与水反应。若用</w:t>
      </w:r>
      <w:r w:rsidRPr="00AD7C69">
        <w:rPr>
          <w:rFonts w:eastAsia="Times New Roman"/>
        </w:rPr>
        <w:t>F</w:t>
      </w:r>
      <w:r w:rsidRPr="00AD7C69">
        <w:t>装置收集二氧化硫气体，则气体应从</w:t>
      </w:r>
      <w:r w:rsidRPr="00AD7C69">
        <w:t>______</w:t>
      </w:r>
      <w:r w:rsidRPr="00AD7C69">
        <w:t>（填</w:t>
      </w:r>
      <w:r w:rsidRPr="00AD7C69">
        <w:t>“</w:t>
      </w:r>
      <w:r w:rsidRPr="00AD7C69">
        <w:rPr>
          <w:rFonts w:eastAsia="Times New Roman"/>
        </w:rPr>
        <w:t>b</w:t>
      </w:r>
      <w:r w:rsidRPr="00AD7C69">
        <w:t>”</w:t>
      </w:r>
      <w:r w:rsidRPr="00AD7C69">
        <w:t>或</w:t>
      </w:r>
      <w:r w:rsidRPr="00AD7C69">
        <w:t>“</w:t>
      </w:r>
      <w:r w:rsidRPr="00AD7C69">
        <w:rPr>
          <w:rFonts w:eastAsia="Times New Roman"/>
        </w:rPr>
        <w:t>c</w:t>
      </w:r>
      <w:r w:rsidRPr="00AD7C69">
        <w:t>”</w:t>
      </w:r>
      <w:r w:rsidRPr="00AD7C69">
        <w:t>）端导入。</w:t>
      </w:r>
    </w:p>
    <w:p w:rsidR="00F53F75" w:rsidRPr="00AD7C69" w:rsidRDefault="00F53F75" w:rsidP="00F53F75">
      <w:pPr>
        <w:spacing w:line="360" w:lineRule="auto"/>
        <w:jc w:val="left"/>
        <w:textAlignment w:val="center"/>
      </w:pPr>
      <w:r w:rsidRPr="00AD7C69">
        <w:t>（</w:t>
      </w:r>
      <w:r w:rsidRPr="00AD7C69">
        <w:rPr>
          <w:rFonts w:eastAsia="Times New Roman"/>
        </w:rPr>
        <w:t>2</w:t>
      </w:r>
      <w:r w:rsidRPr="00AD7C69">
        <w:t>）电解饱和食盐水可以制得氢氧化钠、氯气（</w:t>
      </w:r>
      <w:r w:rsidRPr="00AD7C69">
        <w:rPr>
          <w:rFonts w:eastAsia="Times New Roman"/>
        </w:rPr>
        <w:t>Cl</w:t>
      </w:r>
      <w:r w:rsidRPr="00AD7C69">
        <w:rPr>
          <w:rFonts w:eastAsia="Times New Roman"/>
          <w:vertAlign w:val="subscript"/>
        </w:rPr>
        <w:t>2</w:t>
      </w:r>
      <w:r w:rsidRPr="00AD7C69">
        <w:t>）和氢气，并进而生产具有消毒、漂白作用的漂白液。</w:t>
      </w:r>
    </w:p>
    <w:p w:rsidR="00F53F75" w:rsidRPr="00AD7C69" w:rsidRDefault="00F53F75" w:rsidP="00F53F75">
      <w:pPr>
        <w:spacing w:line="360" w:lineRule="auto"/>
        <w:jc w:val="left"/>
        <w:textAlignment w:val="center"/>
      </w:pPr>
      <w:r w:rsidRPr="00AD7C69">
        <w:rPr>
          <w:rFonts w:ascii="宋体" w:hAnsi="宋体" w:cs="宋体" w:hint="eastAsia"/>
        </w:rPr>
        <w:t>①</w:t>
      </w:r>
      <w:r w:rsidRPr="00AD7C69">
        <w:t>粗盐中的难溶性杂质可通过溶解、</w:t>
      </w:r>
      <w:r w:rsidRPr="00AD7C69">
        <w:t>______</w:t>
      </w:r>
      <w:r w:rsidRPr="00AD7C69">
        <w:t>操作除去，以免破坏电解装置。</w:t>
      </w:r>
    </w:p>
    <w:p w:rsidR="00F53F75" w:rsidRPr="00AD7C69" w:rsidRDefault="00F53F75" w:rsidP="00F53F75">
      <w:pPr>
        <w:spacing w:line="360" w:lineRule="auto"/>
        <w:jc w:val="left"/>
        <w:textAlignment w:val="center"/>
      </w:pPr>
      <w:r w:rsidRPr="00AD7C69">
        <w:rPr>
          <w:rFonts w:ascii="宋体" w:hAnsi="宋体" w:cs="宋体" w:hint="eastAsia"/>
        </w:rPr>
        <w:t>②</w:t>
      </w:r>
      <w:r w:rsidRPr="00AD7C69">
        <w:t>写出电解饱和食盐水的化学方程式</w:t>
      </w:r>
      <w:r w:rsidRPr="00AD7C69">
        <w:t>______</w:t>
      </w:r>
      <w:r w:rsidRPr="00AD7C69">
        <w:t>。</w:t>
      </w:r>
    </w:p>
    <w:p w:rsidR="00F53F75" w:rsidRPr="00AD7C69" w:rsidRDefault="00F53F75" w:rsidP="00F53F75">
      <w:pPr>
        <w:spacing w:line="360" w:lineRule="auto"/>
        <w:jc w:val="left"/>
        <w:textAlignment w:val="center"/>
      </w:pPr>
      <w:r w:rsidRPr="00AD7C69">
        <w:rPr>
          <w:rFonts w:ascii="宋体" w:hAnsi="宋体" w:cs="宋体" w:hint="eastAsia"/>
        </w:rPr>
        <w:t>③</w:t>
      </w:r>
      <w:r w:rsidRPr="00AD7C69">
        <w:t>某同学想知道某一瓶放置一段时间的漂白液是否变质，设计了下列探究实验。</w:t>
      </w:r>
    </w:p>
    <w:p w:rsidR="00F53F75" w:rsidRPr="00AD7C69" w:rsidRDefault="00F53F75" w:rsidP="00F53F75">
      <w:pPr>
        <w:spacing w:line="360" w:lineRule="auto"/>
        <w:jc w:val="left"/>
        <w:textAlignment w:val="center"/>
        <w:rPr>
          <w:rFonts w:eastAsia="Times New Roman"/>
        </w:rPr>
      </w:pPr>
      <w:r w:rsidRPr="00AD7C69">
        <w:t>（查阅资料）</w:t>
      </w:r>
      <w:r w:rsidRPr="00AD7C69">
        <w:t>Ⅰ</w:t>
      </w:r>
      <w:r w:rsidRPr="00AD7C69">
        <w:t>．制取漂白液（有效成分为</w:t>
      </w:r>
      <w:r w:rsidRPr="00AD7C69">
        <w:rPr>
          <w:rFonts w:eastAsia="Times New Roman"/>
        </w:rPr>
        <w:t>NaClO</w:t>
      </w:r>
      <w:r w:rsidRPr="00AD7C69">
        <w:t>）的原理：</w:t>
      </w:r>
      <w:r>
        <w:object w:dxaOrig="3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96f5a02ec5ed46fdbc52774d1bf4ea25" style="width:168pt;height:18pt" o:ole="">
            <v:imagedata r:id="rId12" o:title="eqId96f5a02ec5ed46fdbc52774d1bf4ea25"/>
          </v:shape>
          <o:OLEObject Type="Embed" ProgID="Equation.DSMT4" ShapeID="_x0000_i1025" DrawAspect="Content" ObjectID="_1688740154" r:id="rId13"/>
        </w:object>
      </w:r>
      <w:r w:rsidRPr="00AD7C69">
        <w:rPr>
          <w:rFonts w:eastAsia="Times New Roman"/>
        </w:rPr>
        <w:t xml:space="preserve"> </w:t>
      </w:r>
    </w:p>
    <w:p w:rsidR="00F53F75" w:rsidRPr="00AD7C69" w:rsidRDefault="00F53F75" w:rsidP="00F53F75">
      <w:pPr>
        <w:spacing w:line="360" w:lineRule="auto"/>
        <w:jc w:val="left"/>
        <w:textAlignment w:val="center"/>
      </w:pPr>
      <w:r w:rsidRPr="00AD7C69">
        <w:t>Ⅱ</w:t>
      </w:r>
      <w:r w:rsidRPr="00AD7C69">
        <w:t>．在空气中</w:t>
      </w:r>
      <w:r w:rsidRPr="00AD7C69">
        <w:rPr>
          <w:rFonts w:eastAsia="Times New Roman"/>
        </w:rPr>
        <w:t xml:space="preserve"> NaClO</w:t>
      </w:r>
      <w:r w:rsidRPr="00AD7C69">
        <w:t>易发生反应：</w:t>
      </w:r>
      <w:r>
        <w:object w:dxaOrig="3795" w:dyaOrig="360">
          <v:shape id="_x0000_i1026" type="#_x0000_t75" alt="eqId3035e98ea4e34cefa656b257a68993fe" style="width:190pt;height:18pt" o:ole="">
            <v:imagedata r:id="rId14" o:title="eqId3035e98ea4e34cefa656b257a68993fe"/>
          </v:shape>
          <o:OLEObject Type="Embed" ProgID="Equation.DSMT4" ShapeID="_x0000_i1026" DrawAspect="Content" ObjectID="_1688740155" r:id="rId15"/>
        </w:object>
      </w:r>
      <w:r w:rsidRPr="00AD7C69">
        <w:t>，</w:t>
      </w:r>
      <w:r w:rsidRPr="00AD7C69">
        <w:rPr>
          <w:rFonts w:eastAsia="Times New Roman"/>
        </w:rPr>
        <w:t>HClO</w:t>
      </w:r>
      <w:r w:rsidRPr="00AD7C69">
        <w:t>能使有色布条褪色，且</w:t>
      </w:r>
      <w:r w:rsidRPr="00AD7C69">
        <w:rPr>
          <w:rFonts w:eastAsia="Times New Roman"/>
        </w:rPr>
        <w:t>HClO</w:t>
      </w:r>
      <w:r w:rsidRPr="00AD7C69">
        <w:t>含量越高，漂白效果越好；</w:t>
      </w:r>
      <w:r w:rsidRPr="00AD7C69">
        <w:rPr>
          <w:rFonts w:eastAsia="Times New Roman"/>
        </w:rPr>
        <w:t>HClO</w:t>
      </w:r>
      <w:r w:rsidRPr="00AD7C69">
        <w:t>易分解，分解后丧失漂白作用</w:t>
      </w:r>
    </w:p>
    <w:p w:rsidR="00F53F75" w:rsidRPr="00AD7C69" w:rsidRDefault="00F53F75" w:rsidP="00F53F75">
      <w:pPr>
        <w:spacing w:line="360" w:lineRule="auto"/>
        <w:jc w:val="left"/>
        <w:textAlignment w:val="center"/>
      </w:pPr>
      <w:r w:rsidRPr="00AD7C69">
        <w:t>Ⅲ</w:t>
      </w:r>
      <w:r w:rsidRPr="00AD7C69">
        <w:t>．</w:t>
      </w:r>
      <w:r w:rsidRPr="00AD7C69">
        <w:rPr>
          <w:rFonts w:eastAsia="Times New Roman"/>
        </w:rPr>
        <w:t>Ca(ClO)</w:t>
      </w:r>
      <w:r w:rsidRPr="00AD7C69">
        <w:rPr>
          <w:rFonts w:eastAsia="Times New Roman"/>
          <w:vertAlign w:val="subscript"/>
        </w:rPr>
        <w:t>2</w:t>
      </w:r>
      <w:r w:rsidRPr="00AD7C69">
        <w:t>易溶于水</w:t>
      </w:r>
    </w:p>
    <w:p w:rsidR="00F53F75" w:rsidRPr="00AD7C69" w:rsidRDefault="00F53F75" w:rsidP="00F53F75">
      <w:pPr>
        <w:spacing w:line="360" w:lineRule="auto"/>
        <w:jc w:val="left"/>
        <w:textAlignment w:val="center"/>
      </w:pPr>
      <w:r w:rsidRPr="00AD7C69">
        <w:t>（提出问题）放置一段时间的漂白液是否变质？</w:t>
      </w:r>
    </w:p>
    <w:p w:rsidR="00F53F75" w:rsidRPr="00AD7C69" w:rsidRDefault="00F53F75" w:rsidP="00F53F75">
      <w:pPr>
        <w:spacing w:line="360" w:lineRule="auto"/>
        <w:jc w:val="left"/>
        <w:textAlignment w:val="center"/>
        <w:rPr>
          <w:rFonts w:eastAsia="Times New Roman"/>
        </w:rPr>
      </w:pPr>
      <w:r w:rsidRPr="00AD7C69">
        <w:t>（提出猜想）猜想</w:t>
      </w:r>
      <w:r w:rsidRPr="00AD7C69">
        <w:rPr>
          <w:rFonts w:eastAsia="Times New Roman"/>
        </w:rPr>
        <w:t>1</w:t>
      </w:r>
      <w:r w:rsidRPr="00AD7C69">
        <w:t>：未变质，溶液中主要成分为</w:t>
      </w:r>
      <w:r w:rsidRPr="00AD7C69">
        <w:rPr>
          <w:rFonts w:eastAsia="Times New Roman"/>
        </w:rPr>
        <w:t>NaCl</w:t>
      </w:r>
      <w:r w:rsidRPr="00AD7C69">
        <w:t>、</w:t>
      </w:r>
      <w:r w:rsidRPr="00AD7C69">
        <w:rPr>
          <w:rFonts w:eastAsia="Times New Roman"/>
        </w:rPr>
        <w:t xml:space="preserve"> NaClO</w:t>
      </w:r>
    </w:p>
    <w:p w:rsidR="00F53F75" w:rsidRPr="00AD7C69" w:rsidRDefault="00F53F75" w:rsidP="00F53F75">
      <w:pPr>
        <w:spacing w:line="360" w:lineRule="auto"/>
        <w:jc w:val="left"/>
        <w:textAlignment w:val="center"/>
        <w:rPr>
          <w:rFonts w:eastAsia="Times New Roman"/>
        </w:rPr>
      </w:pPr>
      <w:r w:rsidRPr="00AD7C69">
        <w:t>猜想</w:t>
      </w:r>
      <w:r w:rsidRPr="00AD7C69">
        <w:rPr>
          <w:rFonts w:eastAsia="Times New Roman"/>
        </w:rPr>
        <w:t>2</w:t>
      </w:r>
      <w:r w:rsidRPr="00AD7C69">
        <w:t>：部分变质，溶液中主要成分为</w:t>
      </w:r>
      <w:r w:rsidRPr="00AD7C69">
        <w:rPr>
          <w:rFonts w:eastAsia="Times New Roman"/>
        </w:rPr>
        <w:t>NaCl</w:t>
      </w:r>
      <w:r w:rsidRPr="00AD7C69">
        <w:t>、</w:t>
      </w:r>
      <w:r w:rsidRPr="00AD7C69">
        <w:rPr>
          <w:rFonts w:eastAsia="Times New Roman"/>
        </w:rPr>
        <w:t xml:space="preserve"> NaClO</w:t>
      </w:r>
      <w:r w:rsidRPr="00AD7C69">
        <w:t>、</w:t>
      </w:r>
      <w:r w:rsidRPr="00AD7C69">
        <w:rPr>
          <w:rFonts w:eastAsia="Times New Roman"/>
        </w:rPr>
        <w:t>Na</w:t>
      </w:r>
      <w:r w:rsidRPr="00AD7C69">
        <w:rPr>
          <w:rFonts w:eastAsia="Times New Roman"/>
          <w:vertAlign w:val="subscript"/>
        </w:rPr>
        <w:t>2</w:t>
      </w:r>
      <w:r w:rsidRPr="00AD7C69">
        <w:rPr>
          <w:rFonts w:eastAsia="Times New Roman"/>
        </w:rPr>
        <w:t>CO</w:t>
      </w:r>
      <w:r w:rsidRPr="00AD7C69">
        <w:rPr>
          <w:rFonts w:eastAsia="Times New Roman"/>
          <w:vertAlign w:val="subscript"/>
        </w:rPr>
        <w:t>3</w:t>
      </w:r>
    </w:p>
    <w:p w:rsidR="00F53F75" w:rsidRPr="00AD7C69" w:rsidRDefault="00F53F75" w:rsidP="00F53F75">
      <w:pPr>
        <w:spacing w:line="360" w:lineRule="auto"/>
        <w:jc w:val="left"/>
        <w:textAlignment w:val="center"/>
        <w:rPr>
          <w:rFonts w:eastAsia="Times New Roman"/>
        </w:rPr>
      </w:pPr>
      <w:r w:rsidRPr="00AD7C69">
        <w:t>猜想</w:t>
      </w:r>
      <w:r w:rsidRPr="00AD7C69">
        <w:rPr>
          <w:rFonts w:eastAsia="Times New Roman"/>
        </w:rPr>
        <w:t>3</w:t>
      </w:r>
      <w:r w:rsidRPr="00AD7C69">
        <w:t>：全部变质，溶液中主要成分为</w:t>
      </w:r>
      <w:r w:rsidRPr="00AD7C69">
        <w:rPr>
          <w:rFonts w:eastAsia="Times New Roman"/>
        </w:rPr>
        <w:t>NaCl</w:t>
      </w:r>
      <w:r w:rsidRPr="00AD7C69">
        <w:t>、</w:t>
      </w:r>
      <w:r w:rsidRPr="00AD7C69">
        <w:rPr>
          <w:rFonts w:eastAsia="Times New Roman"/>
        </w:rPr>
        <w:t xml:space="preserve"> Na</w:t>
      </w:r>
      <w:r w:rsidRPr="00AD7C69">
        <w:rPr>
          <w:rFonts w:eastAsia="Times New Roman"/>
          <w:vertAlign w:val="subscript"/>
        </w:rPr>
        <w:t>2</w:t>
      </w:r>
      <w:r w:rsidRPr="00AD7C69">
        <w:rPr>
          <w:rFonts w:eastAsia="Times New Roman"/>
        </w:rPr>
        <w:t>CO</w:t>
      </w:r>
      <w:r w:rsidRPr="00AD7C69">
        <w:rPr>
          <w:rFonts w:eastAsia="Times New Roman"/>
          <w:vertAlign w:val="subscript"/>
        </w:rPr>
        <w:t>3</w:t>
      </w:r>
    </w:p>
    <w:p w:rsidR="00F53F75" w:rsidRPr="00AD7C69" w:rsidRDefault="00F53F75" w:rsidP="00F53F75">
      <w:pPr>
        <w:spacing w:line="360" w:lineRule="auto"/>
        <w:jc w:val="left"/>
        <w:textAlignment w:val="center"/>
      </w:pPr>
      <w:r w:rsidRPr="00AD7C69">
        <w:t>（实验探究）</w:t>
      </w:r>
    </w:p>
    <w:tbl>
      <w:tblPr>
        <w:tblW w:w="9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815"/>
        <w:gridCol w:w="2700"/>
        <w:gridCol w:w="2460"/>
      </w:tblGrid>
      <w:tr w:rsidR="00F53F75" w:rsidTr="00531183">
        <w:trPr>
          <w:trHeight w:val="330"/>
        </w:trPr>
        <w:tc>
          <w:tcPr>
            <w:tcW w:w="4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lastRenderedPageBreak/>
              <w:t>实验操作</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实验现象</w:t>
            </w:r>
          </w:p>
        </w:tc>
        <w:tc>
          <w:tcPr>
            <w:tcW w:w="24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实验结论</w:t>
            </w:r>
          </w:p>
        </w:tc>
      </w:tr>
      <w:tr w:rsidR="00F53F75" w:rsidTr="00531183">
        <w:trPr>
          <w:trHeight w:val="330"/>
        </w:trPr>
        <w:tc>
          <w:tcPr>
            <w:tcW w:w="4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rPr>
                <w:rFonts w:eastAsia="Times New Roman"/>
              </w:rPr>
              <w:t>i</w:t>
            </w:r>
            <w:r w:rsidRPr="00AD7C69">
              <w:t>取适量该溶液于烧杯中，放入有色布条</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______</w:t>
            </w:r>
          </w:p>
        </w:tc>
        <w:tc>
          <w:tcPr>
            <w:tcW w:w="24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猜想</w:t>
            </w:r>
            <w:r w:rsidRPr="00AD7C69">
              <w:rPr>
                <w:rFonts w:eastAsia="Times New Roman"/>
              </w:rPr>
              <w:t>3</w:t>
            </w:r>
            <w:r w:rsidRPr="00AD7C69">
              <w:t>不成立</w:t>
            </w:r>
          </w:p>
        </w:tc>
      </w:tr>
      <w:tr w:rsidR="00F53F75" w:rsidTr="00531183">
        <w:trPr>
          <w:trHeight w:val="330"/>
        </w:trPr>
        <w:tc>
          <w:tcPr>
            <w:tcW w:w="4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rPr>
                <w:rFonts w:eastAsia="Times New Roman"/>
              </w:rPr>
              <w:t>ii</w:t>
            </w:r>
            <w:r w:rsidRPr="00AD7C69">
              <w:t>另取适量该溶液于试管中，滴入适量氯化钙溶液</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产生白色沉淀</w:t>
            </w:r>
          </w:p>
        </w:tc>
        <w:tc>
          <w:tcPr>
            <w:tcW w:w="24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猜想</w:t>
            </w:r>
            <w:r w:rsidRPr="00AD7C69">
              <w:t>_____</w:t>
            </w:r>
            <w:r w:rsidRPr="00AD7C69">
              <w:t>成立</w:t>
            </w:r>
          </w:p>
        </w:tc>
      </w:tr>
    </w:tbl>
    <w:p w:rsidR="00F53F75" w:rsidRPr="00AD7C69" w:rsidRDefault="00F53F75" w:rsidP="00F53F75">
      <w:pPr>
        <w:spacing w:line="360" w:lineRule="auto"/>
        <w:jc w:val="left"/>
        <w:textAlignment w:val="center"/>
      </w:pPr>
      <w:r w:rsidRPr="00AD7C69">
        <w:t>写出实验操作</w:t>
      </w:r>
      <w:r w:rsidRPr="00AD7C69">
        <w:t>ⅱ</w:t>
      </w:r>
      <w:r w:rsidRPr="00AD7C69">
        <w:t>中产生白色沉淀的化学方程式</w:t>
      </w:r>
      <w:r w:rsidRPr="00AD7C69">
        <w:t>______</w:t>
      </w:r>
      <w:r w:rsidRPr="00AD7C69">
        <w:t>。</w:t>
      </w:r>
    </w:p>
    <w:p w:rsidR="00F53F75" w:rsidRPr="00AD7C69" w:rsidRDefault="00F53F75" w:rsidP="00F53F75">
      <w:pPr>
        <w:spacing w:line="360" w:lineRule="auto"/>
        <w:jc w:val="left"/>
        <w:textAlignment w:val="center"/>
      </w:pPr>
      <w:r w:rsidRPr="00AD7C69">
        <w:t>（拓展应用）由（查阅资料）和如图可知，需控制</w:t>
      </w:r>
      <w:r w:rsidRPr="00AD7C69">
        <w:rPr>
          <w:rFonts w:eastAsia="Times New Roman"/>
        </w:rPr>
        <w:t>pH</w:t>
      </w:r>
      <w:r w:rsidRPr="00AD7C69">
        <w:t>约为</w:t>
      </w:r>
      <w:r w:rsidRPr="00AD7C69">
        <w:t>______</w:t>
      </w:r>
      <w:r w:rsidRPr="00AD7C69">
        <w:t>时（填整数），漂白液具有最佳漂白能力。</w:t>
      </w:r>
    </w:p>
    <w:p w:rsidR="00F53F75" w:rsidRPr="00AD7C69" w:rsidRDefault="00F53F75" w:rsidP="00F53F75">
      <w:pPr>
        <w:spacing w:line="360" w:lineRule="auto"/>
        <w:jc w:val="left"/>
        <w:textAlignment w:val="center"/>
      </w:pPr>
      <w:r w:rsidRPr="00AD7C69">
        <w:rPr>
          <w:noProof/>
        </w:rPr>
        <w:drawing>
          <wp:inline distT="0" distB="0" distL="0" distR="0" wp14:anchorId="018F61FC" wp14:editId="74AEA8DB">
            <wp:extent cx="2333625" cy="1619250"/>
            <wp:effectExtent l="0" t="0" r="0" b="0"/>
            <wp:docPr id="149933563" name="图片 14993356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823907" name=""/>
                    <pic:cNvPicPr>
                      <a:picLocks noChangeAspect="1"/>
                    </pic:cNvPicPr>
                  </pic:nvPicPr>
                  <pic:blipFill>
                    <a:blip r:embed="rId16"/>
                    <a:stretch>
                      <a:fillRect/>
                    </a:stretch>
                  </pic:blipFill>
                  <pic:spPr>
                    <a:xfrm>
                      <a:off x="0" y="0"/>
                      <a:ext cx="2333625" cy="1619250"/>
                    </a:xfrm>
                    <a:prstGeom prst="rect">
                      <a:avLst/>
                    </a:prstGeom>
                  </pic:spPr>
                </pic:pic>
              </a:graphicData>
            </a:graphic>
          </wp:inline>
        </w:drawing>
      </w:r>
    </w:p>
    <w:p w:rsidR="00F53F75" w:rsidRPr="00AD7C69" w:rsidRDefault="00F53F75" w:rsidP="00F53F75">
      <w:pPr>
        <w:spacing w:line="360" w:lineRule="auto"/>
        <w:jc w:val="left"/>
        <w:textAlignment w:val="center"/>
      </w:pPr>
      <w:r w:rsidRPr="00AD7C69">
        <w:t>3</w:t>
      </w:r>
      <w:r w:rsidRPr="00AD7C69">
        <w:t>．（</w:t>
      </w:r>
      <w:r w:rsidRPr="00AD7C69">
        <w:t>2021·</w:t>
      </w:r>
      <w:r w:rsidRPr="00AD7C69">
        <w:t>湖南邵阳）化学科技小组的同学进行了某探究实验将一定量的锌粉投入到硝酸铜和硝酸银的混合溶液中，充分反应后过滤，得到滤渣和蓝色滤液。</w:t>
      </w:r>
    </w:p>
    <w:p w:rsidR="00F53F75" w:rsidRPr="00AD7C69" w:rsidRDefault="00F53F75" w:rsidP="00F53F75">
      <w:pPr>
        <w:spacing w:line="360" w:lineRule="auto"/>
        <w:jc w:val="left"/>
        <w:textAlignment w:val="center"/>
      </w:pPr>
      <w:r w:rsidRPr="00AD7C69">
        <w:t>（</w:t>
      </w:r>
      <w:r w:rsidRPr="00AD7C69">
        <w:rPr>
          <w:rFonts w:eastAsia="Times New Roman"/>
        </w:rPr>
        <w:t>1</w:t>
      </w:r>
      <w:r w:rsidRPr="00AD7C69">
        <w:t>）写出锌粉与硝酸铜反应的化学方程式是</w:t>
      </w:r>
      <w:r w:rsidRPr="00AD7C69">
        <w:t>___________</w:t>
      </w:r>
      <w:r w:rsidRPr="00AD7C69">
        <w:t>；</w:t>
      </w:r>
    </w:p>
    <w:p w:rsidR="00F53F75" w:rsidRPr="00AD7C69" w:rsidRDefault="00F53F75" w:rsidP="00F53F75">
      <w:pPr>
        <w:spacing w:line="360" w:lineRule="auto"/>
        <w:jc w:val="left"/>
        <w:textAlignment w:val="center"/>
      </w:pPr>
      <w:r w:rsidRPr="00AD7C69">
        <w:t>（</w:t>
      </w:r>
      <w:r w:rsidRPr="00AD7C69">
        <w:rPr>
          <w:rFonts w:eastAsia="Times New Roman"/>
        </w:rPr>
        <w:t>2</w:t>
      </w:r>
      <w:r w:rsidRPr="00AD7C69">
        <w:t>）探究蓝色滤液的成分</w:t>
      </w:r>
    </w:p>
    <w:p w:rsidR="00F53F75" w:rsidRPr="00AD7C69" w:rsidRDefault="00F53F75" w:rsidP="00F53F75">
      <w:pPr>
        <w:spacing w:line="360" w:lineRule="auto"/>
        <w:jc w:val="left"/>
        <w:textAlignment w:val="center"/>
      </w:pPr>
      <w:r w:rsidRPr="00AD7C69">
        <w:t>（提出问题）蓝色滤液中溶质的成分是什么？</w:t>
      </w:r>
    </w:p>
    <w:p w:rsidR="00F53F75" w:rsidRPr="00AD7C69" w:rsidRDefault="00F53F75" w:rsidP="00F53F75">
      <w:pPr>
        <w:spacing w:line="360" w:lineRule="auto"/>
        <w:jc w:val="left"/>
        <w:textAlignment w:val="center"/>
      </w:pPr>
      <w:r w:rsidRPr="00AD7C69">
        <w:t>（作出猜想）</w:t>
      </w:r>
    </w:p>
    <w:p w:rsidR="00F53F75" w:rsidRPr="00AD7C69" w:rsidRDefault="00F53F75" w:rsidP="00F53F75">
      <w:pPr>
        <w:spacing w:line="360" w:lineRule="auto"/>
        <w:jc w:val="left"/>
        <w:textAlignment w:val="center"/>
      </w:pPr>
      <w:r w:rsidRPr="00AD7C69">
        <w:t>猜想一：</w:t>
      </w:r>
      <w:r w:rsidRPr="00AD7C69">
        <w:rPr>
          <w:rFonts w:eastAsia="Times New Roman"/>
        </w:rPr>
        <w:t>Zn</w:t>
      </w:r>
      <w:r w:rsidRPr="00AD7C69">
        <w:t>（</w:t>
      </w:r>
      <w:r w:rsidRPr="00AD7C69">
        <w:rPr>
          <w:rFonts w:eastAsia="Times New Roman"/>
        </w:rPr>
        <w:t>NO</w:t>
      </w:r>
      <w:r w:rsidRPr="00AD7C69">
        <w:rPr>
          <w:rFonts w:eastAsia="Times New Roman"/>
          <w:vertAlign w:val="subscript"/>
        </w:rPr>
        <w:t>3</w:t>
      </w:r>
      <w:r w:rsidRPr="00AD7C69">
        <w:t>）</w:t>
      </w:r>
      <w:r w:rsidRPr="00AD7C69">
        <w:rPr>
          <w:rFonts w:eastAsia="Times New Roman"/>
          <w:vertAlign w:val="subscript"/>
        </w:rPr>
        <w:t>2</w:t>
      </w:r>
      <w:r w:rsidRPr="00AD7C69">
        <w:t>；</w:t>
      </w:r>
    </w:p>
    <w:p w:rsidR="00F53F75" w:rsidRPr="00AD7C69" w:rsidRDefault="00F53F75" w:rsidP="00F53F75">
      <w:pPr>
        <w:spacing w:line="360" w:lineRule="auto"/>
        <w:jc w:val="left"/>
        <w:textAlignment w:val="center"/>
      </w:pPr>
      <w:r w:rsidRPr="00AD7C69">
        <w:t>猜想二：</w:t>
      </w:r>
      <w:r w:rsidRPr="00AD7C69">
        <w:rPr>
          <w:rFonts w:eastAsia="Times New Roman"/>
        </w:rPr>
        <w:t>Zn</w:t>
      </w:r>
      <w:r w:rsidRPr="00AD7C69">
        <w:t>（</w:t>
      </w:r>
      <w:r w:rsidRPr="00AD7C69">
        <w:rPr>
          <w:rFonts w:eastAsia="Times New Roman"/>
        </w:rPr>
        <w:t>NO</w:t>
      </w:r>
      <w:r w:rsidRPr="00AD7C69">
        <w:rPr>
          <w:rFonts w:eastAsia="Times New Roman"/>
          <w:vertAlign w:val="subscript"/>
        </w:rPr>
        <w:t>3</w:t>
      </w:r>
      <w:r w:rsidRPr="00AD7C69">
        <w:t>）</w:t>
      </w:r>
      <w:r w:rsidRPr="00AD7C69">
        <w:rPr>
          <w:rFonts w:eastAsia="Times New Roman"/>
          <w:vertAlign w:val="subscript"/>
        </w:rPr>
        <w:t>2</w:t>
      </w:r>
      <w:r w:rsidRPr="00AD7C69">
        <w:t>和</w:t>
      </w:r>
      <w:r w:rsidRPr="00AD7C69">
        <w:rPr>
          <w:rFonts w:eastAsia="Times New Roman"/>
        </w:rPr>
        <w:t>Cu</w:t>
      </w:r>
      <w:r w:rsidRPr="00AD7C69">
        <w:t>（</w:t>
      </w:r>
      <w:r w:rsidRPr="00AD7C69">
        <w:rPr>
          <w:rFonts w:eastAsia="Times New Roman"/>
        </w:rPr>
        <w:t>NO</w:t>
      </w:r>
      <w:r w:rsidRPr="00AD7C69">
        <w:rPr>
          <w:rFonts w:eastAsia="Times New Roman"/>
          <w:vertAlign w:val="subscript"/>
        </w:rPr>
        <w:t>3</w:t>
      </w:r>
      <w:r w:rsidRPr="00AD7C69">
        <w:t>）</w:t>
      </w:r>
      <w:r w:rsidRPr="00AD7C69">
        <w:rPr>
          <w:rFonts w:eastAsia="Times New Roman"/>
          <w:vertAlign w:val="subscript"/>
        </w:rPr>
        <w:t>2</w:t>
      </w:r>
      <w:r w:rsidRPr="00AD7C69">
        <w:t>；</w:t>
      </w:r>
    </w:p>
    <w:p w:rsidR="00F53F75" w:rsidRPr="00AD7C69" w:rsidRDefault="00F53F75" w:rsidP="00F53F75">
      <w:pPr>
        <w:spacing w:line="360" w:lineRule="auto"/>
        <w:jc w:val="left"/>
        <w:textAlignment w:val="center"/>
      </w:pPr>
      <w:r w:rsidRPr="00AD7C69">
        <w:t>猜想三：</w:t>
      </w:r>
      <w:r w:rsidRPr="00AD7C69">
        <w:t>___________</w:t>
      </w:r>
      <w:r w:rsidRPr="00AD7C69">
        <w:t>；</w:t>
      </w:r>
    </w:p>
    <w:p w:rsidR="00F53F75" w:rsidRPr="00AD7C69" w:rsidRDefault="00F53F75" w:rsidP="00F53F75">
      <w:pPr>
        <w:spacing w:line="360" w:lineRule="auto"/>
        <w:jc w:val="left"/>
        <w:textAlignment w:val="center"/>
      </w:pPr>
      <w:r w:rsidRPr="00AD7C69">
        <w:t>上述猜想中，该小组有同学直接判断猜想一不合理，理由是</w:t>
      </w:r>
      <w:r w:rsidRPr="00AD7C69">
        <w:t>___________</w:t>
      </w:r>
      <w:r w:rsidRPr="00AD7C69">
        <w:t>；</w:t>
      </w:r>
    </w:p>
    <w:p w:rsidR="00F53F75" w:rsidRPr="00AD7C69" w:rsidRDefault="00F53F75" w:rsidP="00F53F75">
      <w:pPr>
        <w:spacing w:line="360" w:lineRule="auto"/>
        <w:jc w:val="left"/>
        <w:textAlignment w:val="center"/>
      </w:pPr>
      <w:r w:rsidRPr="00AD7C69">
        <w:t>（实验设计）为进一步验证上述猜想，科技小组的同学设计了如下实验。</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400"/>
        <w:gridCol w:w="2400"/>
        <w:gridCol w:w="2400"/>
        <w:gridCol w:w="2400"/>
      </w:tblGrid>
      <w:tr w:rsidR="00F53F75" w:rsidTr="00531183">
        <w:trPr>
          <w:trHeight w:val="330"/>
        </w:trPr>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实验操作</w:t>
            </w: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实验现象</w:t>
            </w: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实验结论</w:t>
            </w: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相关化学方程式</w:t>
            </w:r>
          </w:p>
        </w:tc>
      </w:tr>
      <w:tr w:rsidR="00F53F75" w:rsidTr="00531183">
        <w:trPr>
          <w:trHeight w:val="330"/>
        </w:trPr>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取少量蓝色溶液于试管中，滴加</w:t>
            </w:r>
            <w:r w:rsidRPr="00AD7C69">
              <w:rPr>
                <w:rFonts w:ascii="宋体" w:hAnsi="宋体" w:cs="宋体" w:hint="eastAsia"/>
              </w:rPr>
              <w:t>①</w:t>
            </w:r>
            <w:r w:rsidRPr="00AD7C69">
              <w:t>______</w:t>
            </w: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rPr>
                <w:rFonts w:ascii="宋体" w:hAnsi="宋体" w:cs="宋体" w:hint="eastAsia"/>
              </w:rPr>
              <w:t>②</w:t>
            </w:r>
            <w:r w:rsidRPr="00AD7C69">
              <w:t>___________</w:t>
            </w: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猜想三成立</w:t>
            </w: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rPr>
                <w:rFonts w:ascii="宋体" w:hAnsi="宋体" w:cs="宋体" w:hint="eastAsia"/>
              </w:rPr>
              <w:t>③</w:t>
            </w:r>
            <w:r w:rsidRPr="00AD7C69">
              <w:t>__________</w:t>
            </w:r>
          </w:p>
        </w:tc>
      </w:tr>
    </w:tbl>
    <w:p w:rsidR="00F53F75" w:rsidRPr="00AD7C69" w:rsidRDefault="00F53F75" w:rsidP="00F53F75">
      <w:pPr>
        <w:spacing w:line="360" w:lineRule="auto"/>
        <w:jc w:val="left"/>
        <w:textAlignment w:val="center"/>
      </w:pPr>
      <w:r w:rsidRPr="00AD7C69">
        <w:t>（结论分析）猜想三成立，则滤渣中一定含有</w:t>
      </w:r>
      <w:r w:rsidRPr="00AD7C69">
        <w:t>___________</w:t>
      </w:r>
      <w:r w:rsidRPr="00AD7C69">
        <w:t>。</w:t>
      </w:r>
    </w:p>
    <w:p w:rsidR="00F53F75" w:rsidRPr="00AD7C69" w:rsidRDefault="00F53F75" w:rsidP="00F53F75">
      <w:pPr>
        <w:spacing w:line="360" w:lineRule="auto"/>
        <w:jc w:val="left"/>
        <w:textAlignment w:val="center"/>
      </w:pPr>
      <w:r w:rsidRPr="00AD7C69">
        <w:t>4</w:t>
      </w:r>
      <w:r w:rsidRPr="00AD7C69">
        <w:t>．（</w:t>
      </w:r>
      <w:r w:rsidRPr="00AD7C69">
        <w:t>2021·</w:t>
      </w:r>
      <w:r w:rsidRPr="00AD7C69">
        <w:t>湖南常德）学习金属活动性顺序后，老师安排同学们开展系列实验探究金属间的</w:t>
      </w:r>
      <w:r w:rsidRPr="00AD7C69">
        <w:lastRenderedPageBreak/>
        <w:t>置换反应规律。小明做完铝条和氯化铜溶液反应的实验后，将反应后的无色溶液（以下简称：待测溶液）倒入有水的废液缸中时，发现有白色沉淀析出的</w:t>
      </w:r>
      <w:r w:rsidRPr="00AD7C69">
        <w:t>“</w:t>
      </w:r>
      <w:r w:rsidRPr="00AD7C69">
        <w:t>异常现象</w:t>
      </w:r>
      <w:r w:rsidRPr="00AD7C69">
        <w:t>”</w:t>
      </w:r>
      <w:r w:rsidRPr="00AD7C69">
        <w:t>。小明设计实验开展了如下探究。请根据要求回答有关问题：</w:t>
      </w:r>
    </w:p>
    <w:p w:rsidR="00F53F75" w:rsidRPr="00AD7C69" w:rsidRDefault="00F53F75" w:rsidP="00F53F75">
      <w:pPr>
        <w:spacing w:line="360" w:lineRule="auto"/>
        <w:jc w:val="left"/>
        <w:textAlignment w:val="center"/>
      </w:pPr>
      <w:r w:rsidRPr="00AD7C69">
        <w:t>（发现问题）</w:t>
      </w:r>
    </w:p>
    <w:p w:rsidR="00F53F75" w:rsidRPr="00AD7C69" w:rsidRDefault="00F53F75" w:rsidP="00F53F75">
      <w:pPr>
        <w:spacing w:line="360" w:lineRule="auto"/>
        <w:jc w:val="left"/>
        <w:textAlignment w:val="center"/>
      </w:pPr>
      <w:r w:rsidRPr="00AD7C69">
        <w:t>小明取一滴管未倒完的待测溶液，将其注入盛有约三分之二试管体积的水中，依然产生大量白色沉淀（像牛奶一样）。</w:t>
      </w:r>
    </w:p>
    <w:p w:rsidR="00F53F75" w:rsidRPr="00AD7C69" w:rsidRDefault="00F53F75" w:rsidP="00F53F75">
      <w:pPr>
        <w:spacing w:line="360" w:lineRule="auto"/>
        <w:jc w:val="left"/>
        <w:textAlignment w:val="center"/>
      </w:pPr>
      <w:r w:rsidRPr="00AD7C69">
        <w:t>（提出问题）</w:t>
      </w:r>
    </w:p>
    <w:p w:rsidR="00F53F75" w:rsidRPr="00AD7C69" w:rsidRDefault="00F53F75" w:rsidP="00F53F75">
      <w:pPr>
        <w:spacing w:line="360" w:lineRule="auto"/>
        <w:jc w:val="left"/>
        <w:textAlignment w:val="center"/>
      </w:pPr>
      <w:r w:rsidRPr="00AD7C69">
        <w:t>待测溶液注入水中为什么有白色沉淀产生？白色沉淀是什么物质？</w:t>
      </w:r>
    </w:p>
    <w:p w:rsidR="00F53F75" w:rsidRPr="00AD7C69" w:rsidRDefault="00F53F75" w:rsidP="00F53F75">
      <w:pPr>
        <w:spacing w:line="360" w:lineRule="auto"/>
        <w:jc w:val="left"/>
        <w:textAlignment w:val="center"/>
      </w:pPr>
      <w:r w:rsidRPr="00AD7C69">
        <w:t>（查阅资料）</w:t>
      </w:r>
    </w:p>
    <w:p w:rsidR="00F53F75" w:rsidRPr="00AD7C69" w:rsidRDefault="00F53F75" w:rsidP="00F53F75">
      <w:pPr>
        <w:spacing w:line="360" w:lineRule="auto"/>
        <w:jc w:val="left"/>
        <w:textAlignment w:val="center"/>
      </w:pPr>
      <w:r w:rsidRPr="00AD7C69">
        <w:t>（</w:t>
      </w:r>
      <w:r w:rsidRPr="00AD7C69">
        <w:rPr>
          <w:rFonts w:eastAsia="Times New Roman"/>
        </w:rPr>
        <w:t>1</w:t>
      </w:r>
      <w:r w:rsidRPr="00AD7C69">
        <w:t>）</w:t>
      </w:r>
      <w:r w:rsidRPr="00AD7C69">
        <w:rPr>
          <w:rFonts w:eastAsia="Times New Roman"/>
        </w:rPr>
        <w:t>AlCl</w:t>
      </w:r>
      <w:r w:rsidRPr="00AD7C69">
        <w:rPr>
          <w:rFonts w:eastAsia="Times New Roman"/>
          <w:vertAlign w:val="subscript"/>
        </w:rPr>
        <w:t>3</w:t>
      </w:r>
      <w:r w:rsidRPr="00AD7C69">
        <w:t>是一种无色透明晶体，极易与水反应生成难溶于水的</w:t>
      </w:r>
      <w:r w:rsidRPr="00AD7C69">
        <w:rPr>
          <w:rFonts w:eastAsia="Times New Roman"/>
        </w:rPr>
        <w:t>Al</w:t>
      </w:r>
      <w:r w:rsidRPr="00AD7C69">
        <w:t>(</w:t>
      </w:r>
      <w:r w:rsidRPr="00AD7C69">
        <w:rPr>
          <w:rFonts w:eastAsia="Times New Roman"/>
        </w:rPr>
        <w:t>OH</w:t>
      </w:r>
      <w:r w:rsidRPr="00AD7C69">
        <w:t>)</w:t>
      </w:r>
      <w:r w:rsidRPr="00AD7C69">
        <w:rPr>
          <w:rFonts w:eastAsia="Times New Roman"/>
          <w:vertAlign w:val="subscript"/>
        </w:rPr>
        <w:t>3</w:t>
      </w:r>
      <w:r w:rsidRPr="00AD7C69">
        <w:t>而产生白色沉淀；</w:t>
      </w:r>
    </w:p>
    <w:p w:rsidR="00F53F75" w:rsidRPr="00AD7C69" w:rsidRDefault="00F53F75" w:rsidP="00F53F75">
      <w:pPr>
        <w:spacing w:line="360" w:lineRule="auto"/>
        <w:jc w:val="left"/>
        <w:textAlignment w:val="center"/>
      </w:pPr>
      <w:r w:rsidRPr="00AD7C69">
        <w:t>（</w:t>
      </w:r>
      <w:r w:rsidRPr="00AD7C69">
        <w:rPr>
          <w:rFonts w:eastAsia="Times New Roman"/>
        </w:rPr>
        <w:t>2</w:t>
      </w:r>
      <w:r w:rsidRPr="00AD7C69">
        <w:t>）</w:t>
      </w:r>
      <w:r w:rsidRPr="00AD7C69">
        <w:rPr>
          <w:rFonts w:eastAsia="Times New Roman"/>
        </w:rPr>
        <w:t>CuCl</w:t>
      </w:r>
      <w:r w:rsidRPr="00AD7C69">
        <w:t>是一种不溶于水的白色固体，易溶于一定浓度的</w:t>
      </w:r>
      <w:r w:rsidRPr="00AD7C69">
        <w:rPr>
          <w:rFonts w:eastAsia="Times New Roman"/>
        </w:rPr>
        <w:t>KCl</w:t>
      </w:r>
      <w:r w:rsidRPr="00AD7C69">
        <w:t>、</w:t>
      </w:r>
      <w:r w:rsidRPr="00AD7C69">
        <w:rPr>
          <w:rFonts w:eastAsia="Times New Roman"/>
        </w:rPr>
        <w:t>NaCl</w:t>
      </w:r>
      <w:r w:rsidRPr="00AD7C69">
        <w:t>等含</w:t>
      </w:r>
      <w:r w:rsidRPr="00AD7C69">
        <w:rPr>
          <w:rFonts w:eastAsia="Times New Roman"/>
        </w:rPr>
        <w:t>C1</w:t>
      </w:r>
      <w:r w:rsidRPr="00AD7C69">
        <w:rPr>
          <w:rFonts w:eastAsia="Times New Roman"/>
          <w:vertAlign w:val="superscript"/>
        </w:rPr>
        <w:t>-</w:t>
      </w:r>
      <w:r w:rsidRPr="00AD7C69">
        <w:t>的溶液中；</w:t>
      </w:r>
      <w:r w:rsidRPr="00AD7C69">
        <w:rPr>
          <w:rFonts w:eastAsia="Times New Roman"/>
        </w:rPr>
        <w:t>CuCl</w:t>
      </w:r>
      <w:r w:rsidRPr="00AD7C69">
        <w:t>中</w:t>
      </w:r>
      <w:r w:rsidRPr="00AD7C69">
        <w:rPr>
          <w:rFonts w:eastAsia="Times New Roman"/>
        </w:rPr>
        <w:t>Cu</w:t>
      </w:r>
      <w:r w:rsidRPr="00AD7C69">
        <w:t>的化合价为</w:t>
      </w:r>
      <w:r w:rsidRPr="00AD7C69">
        <w:t>___________</w:t>
      </w:r>
      <w:r w:rsidRPr="00AD7C69">
        <w:t>。</w:t>
      </w:r>
    </w:p>
    <w:p w:rsidR="00F53F75" w:rsidRPr="00AD7C69" w:rsidRDefault="00F53F75" w:rsidP="00F53F75">
      <w:pPr>
        <w:spacing w:line="360" w:lineRule="auto"/>
        <w:jc w:val="left"/>
        <w:textAlignment w:val="center"/>
      </w:pPr>
      <w:r w:rsidRPr="00AD7C69">
        <w:t>（提出猜想）</w:t>
      </w:r>
    </w:p>
    <w:p w:rsidR="00F53F75" w:rsidRPr="00AD7C69" w:rsidRDefault="00F53F75" w:rsidP="00F53F75">
      <w:pPr>
        <w:spacing w:line="360" w:lineRule="auto"/>
        <w:jc w:val="left"/>
        <w:textAlignment w:val="center"/>
        <w:rPr>
          <w:rFonts w:eastAsia="Times New Roman"/>
        </w:rPr>
      </w:pPr>
      <w:r w:rsidRPr="00AD7C69">
        <w:t>猜想</w:t>
      </w:r>
      <w:r w:rsidRPr="00AD7C69">
        <w:rPr>
          <w:rFonts w:eastAsia="Times New Roman"/>
        </w:rPr>
        <w:t>Ⅰ</w:t>
      </w:r>
      <w:r w:rsidRPr="00AD7C69">
        <w:t>：白色沉淀是</w:t>
      </w:r>
      <w:r w:rsidRPr="00AD7C69">
        <w:rPr>
          <w:rFonts w:eastAsia="Times New Roman"/>
        </w:rPr>
        <w:t>Al</w:t>
      </w:r>
      <w:r w:rsidRPr="00AD7C69">
        <w:t>(</w:t>
      </w:r>
      <w:r w:rsidRPr="00AD7C69">
        <w:rPr>
          <w:rFonts w:eastAsia="Times New Roman"/>
        </w:rPr>
        <w:t>OH</w:t>
      </w:r>
      <w:r w:rsidRPr="00AD7C69">
        <w:t>)</w:t>
      </w:r>
      <w:r w:rsidRPr="00AD7C69">
        <w:rPr>
          <w:rFonts w:eastAsia="Times New Roman"/>
          <w:vertAlign w:val="subscript"/>
        </w:rPr>
        <w:t>3</w:t>
      </w:r>
    </w:p>
    <w:p w:rsidR="00F53F75" w:rsidRPr="00AD7C69" w:rsidRDefault="00F53F75" w:rsidP="00F53F75">
      <w:pPr>
        <w:spacing w:line="360" w:lineRule="auto"/>
        <w:jc w:val="left"/>
        <w:textAlignment w:val="center"/>
        <w:rPr>
          <w:rFonts w:eastAsia="Times New Roman"/>
        </w:rPr>
      </w:pPr>
      <w:r w:rsidRPr="00AD7C69">
        <w:t>猜想</w:t>
      </w:r>
      <w:r w:rsidRPr="00AD7C69">
        <w:rPr>
          <w:rFonts w:eastAsia="Times New Roman"/>
        </w:rPr>
        <w:t>Ⅱ</w:t>
      </w:r>
      <w:r w:rsidRPr="00AD7C69">
        <w:t>：白色沉淀是</w:t>
      </w:r>
      <w:r w:rsidRPr="00AD7C69">
        <w:rPr>
          <w:rFonts w:eastAsia="Times New Roman"/>
        </w:rPr>
        <w:t>CuCl</w:t>
      </w:r>
    </w:p>
    <w:p w:rsidR="00F53F75" w:rsidRPr="00AD7C69" w:rsidRDefault="00F53F75" w:rsidP="00F53F75">
      <w:pPr>
        <w:spacing w:line="360" w:lineRule="auto"/>
        <w:jc w:val="left"/>
        <w:textAlignment w:val="center"/>
      </w:pPr>
      <w:r w:rsidRPr="00AD7C69">
        <w:t>猜想</w:t>
      </w:r>
      <w:r w:rsidRPr="00AD7C69">
        <w:rPr>
          <w:rFonts w:eastAsia="Times New Roman"/>
        </w:rPr>
        <w:t>Ⅲ</w:t>
      </w:r>
      <w:r w:rsidRPr="00AD7C69">
        <w:t>：白色沉淀是</w:t>
      </w:r>
      <w:r w:rsidRPr="00AD7C69">
        <w:rPr>
          <w:rFonts w:eastAsia="Times New Roman"/>
        </w:rPr>
        <w:t>A1</w:t>
      </w:r>
      <w:r w:rsidRPr="00AD7C69">
        <w:t>(</w:t>
      </w:r>
      <w:r w:rsidRPr="00AD7C69">
        <w:rPr>
          <w:rFonts w:eastAsia="Times New Roman"/>
        </w:rPr>
        <w:t>OH</w:t>
      </w:r>
      <w:r w:rsidRPr="00AD7C69">
        <w:t>)</w:t>
      </w:r>
      <w:r w:rsidRPr="00AD7C69">
        <w:rPr>
          <w:rFonts w:eastAsia="Times New Roman"/>
          <w:vertAlign w:val="subscript"/>
        </w:rPr>
        <w:t>3</w:t>
      </w:r>
      <w:r w:rsidRPr="00AD7C69">
        <w:t>和</w:t>
      </w:r>
      <w:r w:rsidRPr="00AD7C69">
        <w:rPr>
          <w:rFonts w:eastAsia="Times New Roman"/>
        </w:rPr>
        <w:t>CuCl</w:t>
      </w:r>
      <w:r w:rsidRPr="00AD7C69">
        <w:t>的混合物</w:t>
      </w:r>
    </w:p>
    <w:p w:rsidR="00F53F75" w:rsidRPr="00AD7C69" w:rsidRDefault="00F53F75" w:rsidP="00F53F75">
      <w:pPr>
        <w:spacing w:line="360" w:lineRule="auto"/>
        <w:jc w:val="left"/>
        <w:textAlignment w:val="center"/>
      </w:pPr>
      <w:r w:rsidRPr="00AD7C69">
        <w:t>（实验探究）</w:t>
      </w:r>
    </w:p>
    <w:tbl>
      <w:tblPr>
        <w:tblW w:w="8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10"/>
        <w:gridCol w:w="3988"/>
        <w:gridCol w:w="1427"/>
        <w:gridCol w:w="1845"/>
      </w:tblGrid>
      <w:tr w:rsidR="00F53F75" w:rsidTr="00531183">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序号</w:t>
            </w:r>
          </w:p>
        </w:tc>
        <w:tc>
          <w:tcPr>
            <w:tcW w:w="398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实验操作</w:t>
            </w:r>
          </w:p>
        </w:tc>
        <w:tc>
          <w:tcPr>
            <w:tcW w:w="142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实验现象</w: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实验结论</w:t>
            </w:r>
          </w:p>
        </w:tc>
      </w:tr>
      <w:tr w:rsidR="00F53F75" w:rsidTr="00531183">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rPr>
                <w:rFonts w:ascii="宋体" w:hAnsi="宋体" w:cs="宋体" w:hint="eastAsia"/>
              </w:rPr>
              <w:t>①</w:t>
            </w:r>
          </w:p>
        </w:tc>
        <w:tc>
          <w:tcPr>
            <w:tcW w:w="398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取一滴管待测溶液，将其注入盛有约三分之二试管体积一定浓度的</w:t>
            </w:r>
            <w:r w:rsidRPr="00AD7C69">
              <w:rPr>
                <w:rFonts w:eastAsia="Times New Roman"/>
              </w:rPr>
              <w:t>NaCl</w:t>
            </w:r>
            <w:r w:rsidRPr="00AD7C69">
              <w:t>溶液中</w:t>
            </w:r>
          </w:p>
        </w:tc>
        <w:tc>
          <w:tcPr>
            <w:tcW w:w="142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无明显实验现象</w:t>
            </w:r>
          </w:p>
        </w:tc>
        <w:tc>
          <w:tcPr>
            <w:tcW w:w="184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猜想</w:t>
            </w:r>
            <w:r w:rsidRPr="00AD7C69">
              <w:t>___________</w:t>
            </w:r>
            <w:r w:rsidRPr="00AD7C69">
              <w:t>正确</w:t>
            </w:r>
          </w:p>
        </w:tc>
      </w:tr>
      <w:tr w:rsidR="00F53F75" w:rsidTr="00531183">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rPr>
                <w:rFonts w:ascii="宋体" w:hAnsi="宋体" w:cs="宋体" w:hint="eastAsia"/>
              </w:rPr>
              <w:t>②</w:t>
            </w:r>
          </w:p>
        </w:tc>
        <w:tc>
          <w:tcPr>
            <w:tcW w:w="398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取约</w:t>
            </w:r>
            <w:r w:rsidRPr="00AD7C69">
              <w:rPr>
                <w:rFonts w:eastAsia="Times New Roman"/>
              </w:rPr>
              <w:t>2mL</w:t>
            </w:r>
            <w:r w:rsidRPr="00AD7C69">
              <w:t>待测溶液于试管中，向溶液中插入足量洁净的</w:t>
            </w:r>
            <w:r w:rsidRPr="00AD7C69">
              <w:rPr>
                <w:rFonts w:eastAsia="Times New Roman"/>
              </w:rPr>
              <w:t>A</w:t>
            </w:r>
            <w:r>
              <w:rPr>
                <w:rFonts w:asciiTheme="minorEastAsia" w:eastAsiaTheme="minorEastAsia" w:hAnsiTheme="minorEastAsia" w:hint="eastAsia"/>
              </w:rPr>
              <w:t>l</w:t>
            </w:r>
            <w:r w:rsidRPr="00AD7C69">
              <w:t>条，充分反应</w:t>
            </w:r>
          </w:p>
        </w:tc>
        <w:tc>
          <w:tcPr>
            <w:tcW w:w="142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有红色固体析出</w:t>
            </w:r>
          </w:p>
        </w:tc>
        <w:tc>
          <w:tcPr>
            <w:tcW w:w="0" w:type="auto"/>
            <w:vMerge/>
            <w:tcBorders>
              <w:top w:val="single" w:sz="6" w:space="0" w:color="000000"/>
              <w:left w:val="single" w:sz="6" w:space="0" w:color="000000"/>
              <w:bottom w:val="single" w:sz="6" w:space="0" w:color="000000"/>
              <w:right w:val="single" w:sz="6" w:space="0" w:color="000000"/>
            </w:tcBorders>
          </w:tcPr>
          <w:p w:rsidR="00F53F75" w:rsidRPr="00AD7C69" w:rsidRDefault="00F53F75" w:rsidP="00531183">
            <w:pPr>
              <w:spacing w:line="360" w:lineRule="auto"/>
              <w:jc w:val="left"/>
              <w:textAlignment w:val="center"/>
            </w:pPr>
          </w:p>
        </w:tc>
      </w:tr>
      <w:tr w:rsidR="00F53F75" w:rsidTr="00531183">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rPr>
                <w:rFonts w:ascii="宋体" w:hAnsi="宋体" w:cs="宋体" w:hint="eastAsia"/>
              </w:rPr>
              <w:t>③</w:t>
            </w:r>
          </w:p>
        </w:tc>
        <w:tc>
          <w:tcPr>
            <w:tcW w:w="398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取一滴管实验</w:t>
            </w:r>
            <w:r w:rsidRPr="00AD7C69">
              <w:rPr>
                <w:rFonts w:ascii="宋体" w:hAnsi="宋体" w:cs="宋体" w:hint="eastAsia"/>
              </w:rPr>
              <w:t>②</w:t>
            </w:r>
            <w:r w:rsidRPr="00AD7C69">
              <w:t>后的溶液，将其注入盛有约三分之二试管体积的水中</w:t>
            </w:r>
          </w:p>
        </w:tc>
        <w:tc>
          <w:tcPr>
            <w:tcW w:w="142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无明显实验现象</w:t>
            </w:r>
          </w:p>
        </w:tc>
        <w:tc>
          <w:tcPr>
            <w:tcW w:w="0" w:type="auto"/>
            <w:vMerge/>
            <w:tcBorders>
              <w:top w:val="single" w:sz="6" w:space="0" w:color="000000"/>
              <w:left w:val="single" w:sz="6" w:space="0" w:color="000000"/>
              <w:bottom w:val="single" w:sz="6" w:space="0" w:color="000000"/>
              <w:right w:val="single" w:sz="6" w:space="0" w:color="000000"/>
            </w:tcBorders>
          </w:tcPr>
          <w:p w:rsidR="00F53F75" w:rsidRPr="00AD7C69" w:rsidRDefault="00F53F75" w:rsidP="00531183">
            <w:pPr>
              <w:spacing w:line="360" w:lineRule="auto"/>
              <w:jc w:val="left"/>
              <w:textAlignment w:val="center"/>
            </w:pPr>
          </w:p>
        </w:tc>
      </w:tr>
    </w:tbl>
    <w:p w:rsidR="00F53F75" w:rsidRPr="00AD7C69" w:rsidRDefault="00F53F75" w:rsidP="00F53F75">
      <w:pPr>
        <w:spacing w:line="360" w:lineRule="auto"/>
        <w:jc w:val="left"/>
        <w:textAlignment w:val="center"/>
      </w:pPr>
      <w:r w:rsidRPr="00AD7C69">
        <w:t>（结论与反思）</w:t>
      </w:r>
    </w:p>
    <w:p w:rsidR="00F53F75" w:rsidRPr="00AD7C69" w:rsidRDefault="00F53F75" w:rsidP="00F53F75">
      <w:pPr>
        <w:spacing w:line="360" w:lineRule="auto"/>
        <w:jc w:val="left"/>
        <w:textAlignment w:val="center"/>
      </w:pPr>
      <w:r w:rsidRPr="00AD7C69">
        <w:t>（</w:t>
      </w:r>
      <w:r w:rsidRPr="00AD7C69">
        <w:rPr>
          <w:rFonts w:eastAsia="Times New Roman"/>
        </w:rPr>
        <w:t>1</w:t>
      </w:r>
      <w:r w:rsidRPr="00AD7C69">
        <w:t>）上述实验表明，</w:t>
      </w:r>
      <w:r w:rsidRPr="00AD7C69">
        <w:rPr>
          <w:rFonts w:eastAsia="Times New Roman"/>
        </w:rPr>
        <w:t>Al</w:t>
      </w:r>
      <w:r w:rsidRPr="00AD7C69">
        <w:t>和</w:t>
      </w:r>
      <w:r w:rsidRPr="00AD7C69">
        <w:rPr>
          <w:rFonts w:eastAsia="Times New Roman"/>
        </w:rPr>
        <w:t>CuCl</w:t>
      </w:r>
      <w:r w:rsidRPr="00AD7C69">
        <w:rPr>
          <w:rFonts w:eastAsia="Times New Roman"/>
          <w:vertAlign w:val="subscript"/>
        </w:rPr>
        <w:t>2</w:t>
      </w:r>
      <w:r w:rsidRPr="00AD7C69">
        <w:t>溶液的反应是分步进行的。第一步反应生成</w:t>
      </w:r>
      <w:r w:rsidRPr="00AD7C69">
        <w:rPr>
          <w:rFonts w:eastAsia="Times New Roman"/>
        </w:rPr>
        <w:t>CuCl</w:t>
      </w:r>
      <w:r w:rsidRPr="00AD7C69">
        <w:t>，第二步</w:t>
      </w:r>
      <w:r w:rsidRPr="00AD7C69">
        <w:rPr>
          <w:rFonts w:eastAsia="Times New Roman"/>
        </w:rPr>
        <w:t>CuCl</w:t>
      </w:r>
      <w:r w:rsidRPr="00AD7C69">
        <w:t>继续和</w:t>
      </w:r>
      <w:r w:rsidRPr="00AD7C69">
        <w:rPr>
          <w:rFonts w:eastAsia="Times New Roman"/>
        </w:rPr>
        <w:t>Al</w:t>
      </w:r>
      <w:r w:rsidRPr="00AD7C69">
        <w:t>反应生成</w:t>
      </w:r>
      <w:r w:rsidRPr="00AD7C69">
        <w:rPr>
          <w:rFonts w:eastAsia="Times New Roman"/>
        </w:rPr>
        <w:t>Cu</w:t>
      </w:r>
      <w:r w:rsidRPr="00AD7C69">
        <w:t>。请分别写出上述两步反应的化学方程式：第一步：</w:t>
      </w:r>
      <w:r w:rsidRPr="00AD7C69">
        <w:t>___________</w:t>
      </w:r>
      <w:r w:rsidRPr="00AD7C69">
        <w:t>，第二步：</w:t>
      </w:r>
      <w:r w:rsidRPr="00AD7C69">
        <w:t>___________</w:t>
      </w:r>
      <w:r w:rsidRPr="00AD7C69">
        <w:t>。</w:t>
      </w:r>
    </w:p>
    <w:p w:rsidR="00F53F75" w:rsidRPr="00AD7C69" w:rsidRDefault="00F53F75" w:rsidP="00F53F75">
      <w:pPr>
        <w:spacing w:line="360" w:lineRule="auto"/>
        <w:jc w:val="left"/>
        <w:textAlignment w:val="center"/>
      </w:pPr>
      <w:r w:rsidRPr="00AD7C69">
        <w:lastRenderedPageBreak/>
        <w:t>（</w:t>
      </w:r>
      <w:r w:rsidRPr="00AD7C69">
        <w:rPr>
          <w:rFonts w:eastAsia="Times New Roman"/>
        </w:rPr>
        <w:t>2</w:t>
      </w:r>
      <w:r w:rsidRPr="00AD7C69">
        <w:t>）待测溶液中含有大量</w:t>
      </w:r>
      <w:r w:rsidRPr="00AD7C69">
        <w:rPr>
          <w:rFonts w:eastAsia="Times New Roman"/>
        </w:rPr>
        <w:t>CuCl</w:t>
      </w:r>
      <w:r w:rsidRPr="00AD7C69">
        <w:t>，为什么它没有以白色沉淀的形式存在？请说明原因：</w:t>
      </w:r>
      <w:r w:rsidRPr="00AD7C69">
        <w:t>___________</w:t>
      </w:r>
      <w:r w:rsidRPr="00AD7C69">
        <w:t>。</w:t>
      </w:r>
    </w:p>
    <w:p w:rsidR="00F53F75" w:rsidRPr="00AD7C69" w:rsidRDefault="00F53F75" w:rsidP="00F53F75">
      <w:pPr>
        <w:spacing w:line="360" w:lineRule="auto"/>
        <w:jc w:val="left"/>
        <w:textAlignment w:val="center"/>
      </w:pPr>
      <w:r w:rsidRPr="00AD7C69">
        <w:t>（</w:t>
      </w:r>
      <w:r w:rsidRPr="00AD7C69">
        <w:rPr>
          <w:rFonts w:eastAsia="Times New Roman"/>
        </w:rPr>
        <w:t>3</w:t>
      </w:r>
      <w:r w:rsidRPr="00AD7C69">
        <w:t>）设计实验</w:t>
      </w:r>
      <w:r w:rsidRPr="00AD7C69">
        <w:rPr>
          <w:rFonts w:ascii="宋体" w:hAnsi="宋体" w:cs="宋体" w:hint="eastAsia"/>
        </w:rPr>
        <w:t>③</w:t>
      </w:r>
      <w:r w:rsidRPr="00AD7C69">
        <w:t>的目的是</w:t>
      </w:r>
      <w:r w:rsidRPr="00AD7C69">
        <w:t>___________</w:t>
      </w:r>
      <w:r w:rsidRPr="00AD7C69">
        <w:t>。</w:t>
      </w:r>
    </w:p>
    <w:p w:rsidR="00F53F75" w:rsidRPr="00AD7C69" w:rsidRDefault="00F53F75" w:rsidP="00F53F75">
      <w:pPr>
        <w:spacing w:line="360" w:lineRule="auto"/>
        <w:jc w:val="left"/>
        <w:textAlignment w:val="center"/>
      </w:pPr>
      <w:r w:rsidRPr="00AD7C69">
        <w:t>（启示与拓展）</w:t>
      </w:r>
    </w:p>
    <w:p w:rsidR="00F53F75" w:rsidRPr="00AD7C69" w:rsidRDefault="00F53F75" w:rsidP="00F53F75">
      <w:pPr>
        <w:spacing w:line="360" w:lineRule="auto"/>
        <w:jc w:val="left"/>
        <w:textAlignment w:val="center"/>
      </w:pPr>
      <w:r w:rsidRPr="00AD7C69">
        <w:t>通过对</w:t>
      </w:r>
      <w:r w:rsidRPr="00AD7C69">
        <w:rPr>
          <w:rFonts w:eastAsia="Times New Roman"/>
        </w:rPr>
        <w:t>Al</w:t>
      </w:r>
      <w:r w:rsidRPr="00AD7C69">
        <w:t>和</w:t>
      </w:r>
      <w:r w:rsidRPr="00AD7C69">
        <w:rPr>
          <w:rFonts w:eastAsia="Times New Roman"/>
        </w:rPr>
        <w:t>CuC1</w:t>
      </w:r>
      <w:r w:rsidRPr="00AD7C69">
        <w:rPr>
          <w:rFonts w:eastAsia="Times New Roman"/>
          <w:vertAlign w:val="subscript"/>
        </w:rPr>
        <w:t>2</w:t>
      </w:r>
      <w:r w:rsidRPr="00AD7C69">
        <w:t>溶液反应的实验探究，使我们认识到，我们不少的传统认识远没有做到细致入微，特别是当观察到有红色固体析出，于是就贸然断定这个反应是个简单的、一步完成的置换反应。实际上还要关注物质变化的过程，通过比较和分析，得出可靠的结论。经过无数次实验证明，有些化学反应看似一步完成，实际上是分步进行的。请根据你所学知识，任举一例反应可能分步进行的实例：</w:t>
      </w:r>
      <w:r w:rsidRPr="00AD7C69">
        <w:t>___________</w:t>
      </w:r>
      <w:r w:rsidRPr="00AD7C69">
        <w:t>。</w:t>
      </w:r>
    </w:p>
    <w:p w:rsidR="00F53F75" w:rsidRPr="00AD7C69" w:rsidRDefault="00F53F75" w:rsidP="00F53F75">
      <w:pPr>
        <w:spacing w:line="360" w:lineRule="auto"/>
        <w:jc w:val="left"/>
        <w:textAlignment w:val="center"/>
      </w:pPr>
      <w:r w:rsidRPr="00AD7C69">
        <w:t>5</w:t>
      </w:r>
      <w:r w:rsidRPr="00AD7C69">
        <w:t>．（</w:t>
      </w:r>
      <w:r w:rsidRPr="00AD7C69">
        <w:t>2021·</w:t>
      </w:r>
      <w:r w:rsidRPr="00AD7C69">
        <w:t>甘肃定西）某化学兴趣小组设计实验探究氢氧化钠的性质，请你参与他们的探究。</w:t>
      </w:r>
    </w:p>
    <w:p w:rsidR="00F53F75" w:rsidRPr="00AD7C69" w:rsidRDefault="00F53F75" w:rsidP="00F53F75">
      <w:pPr>
        <w:spacing w:line="360" w:lineRule="auto"/>
        <w:jc w:val="left"/>
        <w:textAlignment w:val="center"/>
      </w:pPr>
      <w:r w:rsidRPr="00AD7C69">
        <w:t>（实验过程与分析）</w:t>
      </w:r>
    </w:p>
    <w:tbl>
      <w:tblPr>
        <w:tblW w:w="7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75"/>
        <w:gridCol w:w="3030"/>
        <w:gridCol w:w="2835"/>
      </w:tblGrid>
      <w:tr w:rsidR="00F53F75" w:rsidTr="00531183">
        <w:trPr>
          <w:trHeight w:val="300"/>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p>
        </w:tc>
        <w:tc>
          <w:tcPr>
            <w:tcW w:w="30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rPr>
                <w:rFonts w:eastAsia="Times New Roman"/>
              </w:rPr>
            </w:pPr>
            <w:r w:rsidRPr="00AD7C69">
              <w:t>实验</w:t>
            </w:r>
            <w:r w:rsidRPr="00AD7C69">
              <w:rPr>
                <w:rFonts w:eastAsia="Times New Roman"/>
              </w:rPr>
              <w:t>1</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rPr>
                <w:rFonts w:eastAsia="Times New Roman"/>
              </w:rPr>
            </w:pPr>
            <w:r w:rsidRPr="00AD7C69">
              <w:t>实验</w:t>
            </w:r>
            <w:r w:rsidRPr="00AD7C69">
              <w:rPr>
                <w:rFonts w:eastAsia="Times New Roman"/>
              </w:rPr>
              <w:t>2</w:t>
            </w:r>
          </w:p>
        </w:tc>
      </w:tr>
      <w:tr w:rsidR="00F53F75" w:rsidTr="00531183">
        <w:trPr>
          <w:trHeight w:val="300"/>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实验操作</w:t>
            </w:r>
          </w:p>
        </w:tc>
        <w:tc>
          <w:tcPr>
            <w:tcW w:w="30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rPr>
                <w:noProof/>
              </w:rPr>
              <w:drawing>
                <wp:inline distT="0" distB="0" distL="0" distR="0" wp14:anchorId="6B90CF1F" wp14:editId="2D66BD57">
                  <wp:extent cx="1171575" cy="1323975"/>
                  <wp:effectExtent l="0" t="0" r="0" b="0"/>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501379" name=""/>
                          <pic:cNvPicPr>
                            <a:picLocks noChangeAspect="1"/>
                          </pic:cNvPicPr>
                        </pic:nvPicPr>
                        <pic:blipFill>
                          <a:blip r:embed="rId17"/>
                          <a:stretch>
                            <a:fillRect/>
                          </a:stretch>
                        </pic:blipFill>
                        <pic:spPr>
                          <a:xfrm>
                            <a:off x="0" y="0"/>
                            <a:ext cx="1171575" cy="1323975"/>
                          </a:xfrm>
                          <a:prstGeom prst="rect">
                            <a:avLst/>
                          </a:prstGeom>
                        </pic:spPr>
                      </pic:pic>
                    </a:graphicData>
                  </a:graphic>
                </wp:inline>
              </w:drawing>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rPr>
                <w:noProof/>
              </w:rPr>
              <w:drawing>
                <wp:inline distT="0" distB="0" distL="0" distR="0" wp14:anchorId="597A8DCB" wp14:editId="4D9E80C2">
                  <wp:extent cx="1095375" cy="1323975"/>
                  <wp:effectExtent l="0" t="0" r="0" b="0"/>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589008" name=""/>
                          <pic:cNvPicPr>
                            <a:picLocks noChangeAspect="1"/>
                          </pic:cNvPicPr>
                        </pic:nvPicPr>
                        <pic:blipFill>
                          <a:blip r:embed="rId18"/>
                          <a:stretch>
                            <a:fillRect/>
                          </a:stretch>
                        </pic:blipFill>
                        <pic:spPr>
                          <a:xfrm>
                            <a:off x="0" y="0"/>
                            <a:ext cx="1095375" cy="1323975"/>
                          </a:xfrm>
                          <a:prstGeom prst="rect">
                            <a:avLst/>
                          </a:prstGeom>
                        </pic:spPr>
                      </pic:pic>
                    </a:graphicData>
                  </a:graphic>
                </wp:inline>
              </w:drawing>
            </w:r>
          </w:p>
        </w:tc>
      </w:tr>
      <w:tr w:rsidR="00F53F75" w:rsidTr="00531183">
        <w:trPr>
          <w:trHeight w:val="300"/>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实验现象</w:t>
            </w:r>
          </w:p>
        </w:tc>
        <w:tc>
          <w:tcPr>
            <w:tcW w:w="30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______</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无明显现象</w:t>
            </w:r>
          </w:p>
        </w:tc>
      </w:tr>
      <w:tr w:rsidR="00F53F75" w:rsidTr="00531183">
        <w:trPr>
          <w:trHeight w:val="300"/>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实验结论</w:t>
            </w:r>
          </w:p>
        </w:tc>
        <w:tc>
          <w:tcPr>
            <w:tcW w:w="30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氢氧化钠能与硫酸铜反应</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氢氧化钠不与硫酸反应</w:t>
            </w:r>
          </w:p>
        </w:tc>
      </w:tr>
    </w:tbl>
    <w:p w:rsidR="00F53F75" w:rsidRPr="00AD7C69" w:rsidRDefault="00F53F75" w:rsidP="00F53F75">
      <w:pPr>
        <w:spacing w:line="360" w:lineRule="auto"/>
        <w:jc w:val="left"/>
        <w:textAlignment w:val="center"/>
      </w:pPr>
      <w:r w:rsidRPr="00AD7C69">
        <w:t>（</w:t>
      </w:r>
      <w:r w:rsidRPr="00AD7C69">
        <w:rPr>
          <w:rFonts w:eastAsia="Times New Roman"/>
        </w:rPr>
        <w:t>1</w:t>
      </w:r>
      <w:r w:rsidRPr="00AD7C69">
        <w:t>）请写出实验</w:t>
      </w:r>
      <w:r w:rsidRPr="00AD7C69">
        <w:rPr>
          <w:rFonts w:eastAsia="Times New Roman"/>
        </w:rPr>
        <w:t>1</w:t>
      </w:r>
      <w:r w:rsidRPr="00AD7C69">
        <w:t>的实验现象。</w:t>
      </w:r>
    </w:p>
    <w:p w:rsidR="00F53F75" w:rsidRPr="00AD7C69" w:rsidRDefault="00F53F75" w:rsidP="00F53F75">
      <w:pPr>
        <w:spacing w:line="360" w:lineRule="auto"/>
        <w:jc w:val="left"/>
        <w:textAlignment w:val="center"/>
      </w:pPr>
      <w:r w:rsidRPr="00AD7C69">
        <w:t>（实验反思与拓展）</w:t>
      </w:r>
    </w:p>
    <w:p w:rsidR="00F53F75" w:rsidRPr="00AD7C69" w:rsidRDefault="00F53F75" w:rsidP="00F53F75">
      <w:pPr>
        <w:spacing w:line="360" w:lineRule="auto"/>
        <w:jc w:val="left"/>
        <w:textAlignment w:val="center"/>
      </w:pPr>
      <w:r w:rsidRPr="00AD7C69">
        <w:t>（</w:t>
      </w:r>
      <w:r w:rsidRPr="00AD7C69">
        <w:rPr>
          <w:rFonts w:eastAsia="Times New Roman"/>
        </w:rPr>
        <w:t>2</w:t>
      </w:r>
      <w:r w:rsidRPr="00AD7C69">
        <w:t>）实验</w:t>
      </w:r>
      <w:r w:rsidRPr="00AD7C69">
        <w:rPr>
          <w:rFonts w:eastAsia="Times New Roman"/>
        </w:rPr>
        <w:t>1</w:t>
      </w:r>
      <w:r w:rsidRPr="00AD7C69">
        <w:t>发生反应的化学方程式为</w:t>
      </w:r>
      <w:r w:rsidRPr="00AD7C69">
        <w:t>______</w:t>
      </w:r>
      <w:r w:rsidRPr="00AD7C69">
        <w:t>。</w:t>
      </w:r>
    </w:p>
    <w:p w:rsidR="00F53F75" w:rsidRPr="00AD7C69" w:rsidRDefault="00F53F75" w:rsidP="00F53F75">
      <w:pPr>
        <w:spacing w:line="360" w:lineRule="auto"/>
        <w:jc w:val="left"/>
        <w:textAlignment w:val="center"/>
      </w:pPr>
      <w:r w:rsidRPr="00AD7C69">
        <w:t>（</w:t>
      </w:r>
      <w:r w:rsidRPr="00AD7C69">
        <w:rPr>
          <w:rFonts w:eastAsia="Times New Roman"/>
        </w:rPr>
        <w:t>3</w:t>
      </w:r>
      <w:r w:rsidRPr="00AD7C69">
        <w:t>）某同学认为实验</w:t>
      </w:r>
      <w:r w:rsidRPr="00AD7C69">
        <w:rPr>
          <w:rFonts w:eastAsia="Times New Roman"/>
        </w:rPr>
        <w:t>2</w:t>
      </w:r>
      <w:r w:rsidRPr="00AD7C69">
        <w:t>的结论不正确，他改进了该实验方案：先向氢氧化钠溶液中滴入几滴酚酞溶液并振荡，再滴人稀硫酸，观察到溶液由</w:t>
      </w:r>
      <w:r w:rsidRPr="00AD7C69">
        <w:t>______</w:t>
      </w:r>
      <w:r w:rsidRPr="00AD7C69">
        <w:t>色变为无色，由此表明氢氧化钠与硫酸确实发生了反应，该反应的化学方程式为</w:t>
      </w:r>
      <w:r w:rsidRPr="00AD7C69">
        <w:t>______</w:t>
      </w:r>
      <w:r w:rsidRPr="00AD7C69">
        <w:t>。</w:t>
      </w:r>
    </w:p>
    <w:p w:rsidR="00F53F75" w:rsidRPr="00AD7C69" w:rsidRDefault="00F53F75" w:rsidP="00F53F75">
      <w:pPr>
        <w:spacing w:line="360" w:lineRule="auto"/>
        <w:jc w:val="left"/>
        <w:textAlignment w:val="center"/>
      </w:pPr>
      <w:r w:rsidRPr="00AD7C69">
        <w:t>（</w:t>
      </w:r>
      <w:r w:rsidRPr="00AD7C69">
        <w:rPr>
          <w:rFonts w:eastAsia="Times New Roman"/>
        </w:rPr>
        <w:t>4</w:t>
      </w:r>
      <w:r w:rsidRPr="00AD7C69">
        <w:t>）由实验</w:t>
      </w:r>
      <w:r w:rsidRPr="00AD7C69">
        <w:rPr>
          <w:rFonts w:eastAsia="Times New Roman"/>
        </w:rPr>
        <w:t>2</w:t>
      </w:r>
      <w:r w:rsidRPr="00AD7C69">
        <w:t>联想到：把二氧化碳通入氢氧化钠溶液中也没有明显现象，它们是否发生了化学反应呢？（本实验中忽略</w:t>
      </w:r>
      <w:r w:rsidRPr="00AD7C69">
        <w:rPr>
          <w:rFonts w:eastAsia="Times New Roman"/>
        </w:rPr>
        <w:t>CO</w:t>
      </w:r>
      <w:r w:rsidRPr="00AD7C69">
        <w:rPr>
          <w:rFonts w:eastAsia="Times New Roman"/>
          <w:vertAlign w:val="subscript"/>
        </w:rPr>
        <w:t>2</w:t>
      </w:r>
      <w:r w:rsidRPr="00AD7C69">
        <w:t>溶于水）</w:t>
      </w:r>
    </w:p>
    <w:p w:rsidR="00F53F75" w:rsidRPr="00AD7C69" w:rsidRDefault="00F53F75" w:rsidP="00F53F75">
      <w:pPr>
        <w:spacing w:line="360" w:lineRule="auto"/>
        <w:jc w:val="left"/>
        <w:textAlignment w:val="center"/>
      </w:pPr>
      <w:r w:rsidRPr="00AD7C69">
        <w:rPr>
          <w:noProof/>
        </w:rPr>
        <w:lastRenderedPageBreak/>
        <w:drawing>
          <wp:inline distT="0" distB="0" distL="0" distR="0" wp14:anchorId="54BE6E6A" wp14:editId="289EAD7A">
            <wp:extent cx="1704975" cy="1200150"/>
            <wp:effectExtent l="0" t="0" r="0" b="0"/>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1025384" name=""/>
                    <pic:cNvPicPr>
                      <a:picLocks noChangeAspect="1"/>
                    </pic:cNvPicPr>
                  </pic:nvPicPr>
                  <pic:blipFill>
                    <a:blip r:embed="rId19"/>
                    <a:stretch>
                      <a:fillRect/>
                    </a:stretch>
                  </pic:blipFill>
                  <pic:spPr>
                    <a:xfrm>
                      <a:off x="0" y="0"/>
                      <a:ext cx="1704975" cy="1200150"/>
                    </a:xfrm>
                    <a:prstGeom prst="rect">
                      <a:avLst/>
                    </a:prstGeom>
                  </pic:spPr>
                </pic:pic>
              </a:graphicData>
            </a:graphic>
          </wp:inline>
        </w:drawing>
      </w:r>
    </w:p>
    <w:p w:rsidR="00F53F75" w:rsidRPr="00AD7C69" w:rsidRDefault="00F53F75" w:rsidP="00F53F75">
      <w:pPr>
        <w:spacing w:line="360" w:lineRule="auto"/>
        <w:jc w:val="left"/>
        <w:textAlignment w:val="center"/>
      </w:pPr>
      <w:r w:rsidRPr="00AD7C69">
        <w:rPr>
          <w:rFonts w:ascii="宋体" w:hAnsi="宋体" w:cs="宋体" w:hint="eastAsia"/>
        </w:rPr>
        <w:t>①</w:t>
      </w:r>
      <w:r w:rsidRPr="00AD7C69">
        <w:t>甲同学设计了如图所示的实验方案，当通过胶头滴管滴加</w:t>
      </w:r>
      <w:r w:rsidRPr="00AD7C69">
        <w:rPr>
          <w:rFonts w:eastAsia="Times New Roman"/>
        </w:rPr>
        <w:t>NaOH</w:t>
      </w:r>
      <w:r w:rsidRPr="00AD7C69">
        <w:t>溶液时，观察到</w:t>
      </w:r>
      <w:r w:rsidRPr="00AD7C69">
        <w:t>______</w:t>
      </w:r>
      <w:r w:rsidRPr="00AD7C69">
        <w:t>现象，说明两者发生了化学反应。</w:t>
      </w:r>
    </w:p>
    <w:p w:rsidR="00F53F75" w:rsidRPr="00AD7C69" w:rsidRDefault="00F53F75" w:rsidP="00F53F75">
      <w:pPr>
        <w:spacing w:line="360" w:lineRule="auto"/>
        <w:jc w:val="left"/>
        <w:textAlignment w:val="center"/>
      </w:pPr>
      <w:r w:rsidRPr="00AD7C69">
        <w:rPr>
          <w:rFonts w:ascii="宋体" w:hAnsi="宋体" w:cs="宋体" w:hint="eastAsia"/>
        </w:rPr>
        <w:t>②</w:t>
      </w:r>
      <w:r w:rsidRPr="00AD7C69">
        <w:t>乙同学重新设计实验方案：取</w:t>
      </w:r>
      <w:r w:rsidRPr="00AD7C69">
        <w:rPr>
          <w:rFonts w:eastAsia="Times New Roman"/>
        </w:rPr>
        <w:t>NaOH</w:t>
      </w:r>
      <w:r w:rsidRPr="00AD7C69">
        <w:t>溶液于试管中，通入少量</w:t>
      </w:r>
      <w:r w:rsidRPr="00AD7C69">
        <w:rPr>
          <w:rFonts w:eastAsia="Times New Roman"/>
        </w:rPr>
        <w:t>CO</w:t>
      </w:r>
      <w:r w:rsidRPr="00AD7C69">
        <w:rPr>
          <w:rFonts w:eastAsia="Times New Roman"/>
          <w:vertAlign w:val="subscript"/>
        </w:rPr>
        <w:t>2</w:t>
      </w:r>
      <w:r w:rsidRPr="00AD7C69">
        <w:t>，然后向所得溶液中加入足量稀盐酸，当观察到</w:t>
      </w:r>
      <w:r w:rsidRPr="00AD7C69">
        <w:t>______</w:t>
      </w:r>
      <w:r w:rsidRPr="00AD7C69">
        <w:t>现象时，也能证明二氧化碳与氢氧化钠发生了化学反应。</w:t>
      </w:r>
    </w:p>
    <w:p w:rsidR="00F53F75" w:rsidRPr="00AD7C69" w:rsidRDefault="00F53F75" w:rsidP="00F53F75">
      <w:pPr>
        <w:spacing w:line="360" w:lineRule="auto"/>
        <w:jc w:val="left"/>
        <w:textAlignment w:val="center"/>
      </w:pPr>
      <w:r w:rsidRPr="00AD7C69">
        <w:t>6</w:t>
      </w:r>
      <w:r w:rsidRPr="00AD7C69">
        <w:t>．（</w:t>
      </w:r>
      <w:r w:rsidRPr="00AD7C69">
        <w:t>2021·</w:t>
      </w:r>
      <w:r w:rsidRPr="00AD7C69">
        <w:t>重庆）早在春秋战国时期，我国就开始生产和使用铁器。某实验小组利用焦炭和</w:t>
      </w:r>
      <w:r w:rsidRPr="00AD7C69">
        <w:rPr>
          <w:rFonts w:eastAsia="Times New Roman"/>
        </w:rPr>
        <w:t>Fe</w:t>
      </w:r>
      <w:r w:rsidRPr="00AD7C69">
        <w:rPr>
          <w:rFonts w:eastAsia="Times New Roman"/>
          <w:vertAlign w:val="subscript"/>
        </w:rPr>
        <w:t>2</w:t>
      </w:r>
      <w:r w:rsidRPr="00AD7C69">
        <w:rPr>
          <w:rFonts w:eastAsia="Times New Roman"/>
        </w:rPr>
        <w:t>O</w:t>
      </w:r>
      <w:r w:rsidRPr="00AD7C69">
        <w:rPr>
          <w:rFonts w:eastAsia="Times New Roman"/>
          <w:vertAlign w:val="subscript"/>
        </w:rPr>
        <w:t>3</w:t>
      </w:r>
      <w:r w:rsidRPr="00AD7C69">
        <w:t>模拟早期炼铁并检验可能的产物，实验装置如下</w:t>
      </w:r>
      <w:r w:rsidRPr="00AD7C69">
        <w:rPr>
          <w:rFonts w:ascii="宋体" w:hAnsi="宋体" w:cs="宋体" w:hint="eastAsia"/>
        </w:rPr>
        <w:t>∶</w:t>
      </w:r>
    </w:p>
    <w:p w:rsidR="00F53F75" w:rsidRPr="00AD7C69" w:rsidRDefault="00F53F75" w:rsidP="00F53F75">
      <w:pPr>
        <w:spacing w:line="360" w:lineRule="auto"/>
        <w:jc w:val="left"/>
        <w:textAlignment w:val="center"/>
      </w:pPr>
      <w:r w:rsidRPr="00AD7C69">
        <w:rPr>
          <w:noProof/>
        </w:rPr>
        <w:drawing>
          <wp:inline distT="0" distB="0" distL="0" distR="0" wp14:anchorId="6A71FA68" wp14:editId="31A066DC">
            <wp:extent cx="3457575" cy="1428750"/>
            <wp:effectExtent l="0" t="0" r="0" b="0"/>
            <wp:docPr id="462144275" name="图片 46214427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410473" name=""/>
                    <pic:cNvPicPr>
                      <a:picLocks noChangeAspect="1"/>
                    </pic:cNvPicPr>
                  </pic:nvPicPr>
                  <pic:blipFill>
                    <a:blip r:embed="rId20"/>
                    <a:stretch>
                      <a:fillRect/>
                    </a:stretch>
                  </pic:blipFill>
                  <pic:spPr>
                    <a:xfrm>
                      <a:off x="0" y="0"/>
                      <a:ext cx="3457575" cy="1428750"/>
                    </a:xfrm>
                    <a:prstGeom prst="rect">
                      <a:avLst/>
                    </a:prstGeom>
                  </pic:spPr>
                </pic:pic>
              </a:graphicData>
            </a:graphic>
          </wp:inline>
        </w:drawing>
      </w:r>
    </w:p>
    <w:p w:rsidR="00F53F75" w:rsidRPr="00AD7C69" w:rsidRDefault="00F53F75" w:rsidP="00F53F75">
      <w:pPr>
        <w:spacing w:line="360" w:lineRule="auto"/>
        <w:jc w:val="left"/>
        <w:textAlignment w:val="center"/>
      </w:pPr>
      <w:r w:rsidRPr="00AD7C69">
        <w:t>（查阅资料）</w:t>
      </w:r>
      <w:r w:rsidRPr="00AD7C69">
        <w:rPr>
          <w:rFonts w:ascii="宋体" w:hAnsi="宋体" w:cs="宋体" w:hint="eastAsia"/>
        </w:rPr>
        <w:t>①</w:t>
      </w:r>
      <w:r w:rsidRPr="00AD7C69">
        <w:t>铁粉为黑色；常温下，</w:t>
      </w:r>
      <w:r w:rsidRPr="00AD7C69">
        <w:rPr>
          <w:rFonts w:eastAsia="Times New Roman"/>
        </w:rPr>
        <w:t>Fe</w:t>
      </w:r>
      <w:r w:rsidRPr="00AD7C69">
        <w:t>、</w:t>
      </w:r>
      <w:r w:rsidRPr="00AD7C69">
        <w:rPr>
          <w:rFonts w:eastAsia="Times New Roman"/>
        </w:rPr>
        <w:t>Fe</w:t>
      </w:r>
      <w:r w:rsidRPr="00AD7C69">
        <w:rPr>
          <w:rFonts w:eastAsia="Times New Roman"/>
          <w:vertAlign w:val="subscript"/>
        </w:rPr>
        <w:t>3</w:t>
      </w:r>
      <w:r w:rsidRPr="00AD7C69">
        <w:rPr>
          <w:rFonts w:eastAsia="Times New Roman"/>
        </w:rPr>
        <w:t>O</w:t>
      </w:r>
      <w:r w:rsidRPr="00AD7C69">
        <w:rPr>
          <w:rFonts w:eastAsia="Times New Roman"/>
          <w:vertAlign w:val="subscript"/>
        </w:rPr>
        <w:t>4</w:t>
      </w:r>
      <w:r w:rsidRPr="00AD7C69">
        <w:t>可被磁铁吸引；</w:t>
      </w:r>
    </w:p>
    <w:p w:rsidR="00F53F75" w:rsidRPr="00AD7C69" w:rsidRDefault="00F53F75" w:rsidP="00F53F75">
      <w:pPr>
        <w:spacing w:line="360" w:lineRule="auto"/>
        <w:jc w:val="left"/>
        <w:textAlignment w:val="center"/>
      </w:pPr>
      <w:r w:rsidRPr="00AD7C69">
        <w:rPr>
          <w:rFonts w:ascii="宋体" w:hAnsi="宋体" w:cs="宋体" w:hint="eastAsia"/>
        </w:rPr>
        <w:t>②</w:t>
      </w:r>
      <w:r w:rsidRPr="00AD7C69">
        <w:rPr>
          <w:rFonts w:eastAsia="Times New Roman"/>
        </w:rPr>
        <w:t>PdCl</w:t>
      </w:r>
      <w:r w:rsidRPr="00AD7C69">
        <w:rPr>
          <w:rFonts w:eastAsia="Times New Roman"/>
          <w:vertAlign w:val="subscript"/>
        </w:rPr>
        <w:t>2</w:t>
      </w:r>
      <w:r w:rsidRPr="00AD7C69">
        <w:t>，溶液可用于检验</w:t>
      </w:r>
      <w:r w:rsidRPr="00AD7C69">
        <w:rPr>
          <w:rFonts w:eastAsia="Times New Roman"/>
        </w:rPr>
        <w:t>CO</w:t>
      </w:r>
      <w:r w:rsidRPr="00AD7C69">
        <w:t>，原理是</w:t>
      </w:r>
      <w:r w:rsidRPr="00AD7C69">
        <w:rPr>
          <w:rFonts w:ascii="宋体" w:hAnsi="宋体" w:cs="宋体" w:hint="eastAsia"/>
        </w:rPr>
        <w:t>∶</w:t>
      </w:r>
      <w:r w:rsidRPr="00AD7C69">
        <w:rPr>
          <w:rFonts w:eastAsia="Times New Roman"/>
        </w:rPr>
        <w:t>PdCl</w:t>
      </w:r>
      <w:r w:rsidRPr="00AD7C69">
        <w:rPr>
          <w:rFonts w:eastAsia="Times New Roman"/>
          <w:vertAlign w:val="subscript"/>
        </w:rPr>
        <w:t>2</w:t>
      </w:r>
      <w:r w:rsidRPr="00AD7C69">
        <w:rPr>
          <w:rFonts w:eastAsia="Times New Roman"/>
        </w:rPr>
        <w:t>+CO+H</w:t>
      </w:r>
      <w:r w:rsidRPr="00AD7C69">
        <w:rPr>
          <w:rFonts w:eastAsia="Times New Roman"/>
          <w:vertAlign w:val="subscript"/>
        </w:rPr>
        <w:t>2</w:t>
      </w:r>
      <w:r w:rsidRPr="00AD7C69">
        <w:rPr>
          <w:rFonts w:eastAsia="Times New Roman"/>
        </w:rPr>
        <w:t>O=Pd</w:t>
      </w:r>
      <w:r w:rsidRPr="00AD7C69">
        <w:t>↓</w:t>
      </w:r>
      <w:r w:rsidRPr="00AD7C69">
        <w:rPr>
          <w:rFonts w:eastAsia="Times New Roman"/>
        </w:rPr>
        <w:t>+CO</w:t>
      </w:r>
      <w:r w:rsidRPr="00AD7C69">
        <w:rPr>
          <w:rFonts w:eastAsia="Times New Roman"/>
          <w:vertAlign w:val="subscript"/>
        </w:rPr>
        <w:t>2</w:t>
      </w:r>
      <w:r w:rsidRPr="00AD7C69">
        <w:rPr>
          <w:rFonts w:eastAsia="Times New Roman"/>
        </w:rPr>
        <w:t>+2HCl</w:t>
      </w:r>
      <w:r w:rsidRPr="00AD7C69">
        <w:t>；</w:t>
      </w:r>
    </w:p>
    <w:p w:rsidR="00F53F75" w:rsidRPr="00AD7C69" w:rsidRDefault="00F53F75" w:rsidP="00F53F75">
      <w:pPr>
        <w:spacing w:line="360" w:lineRule="auto"/>
        <w:jc w:val="left"/>
        <w:textAlignment w:val="center"/>
      </w:pPr>
      <w:r w:rsidRPr="00AD7C69">
        <w:rPr>
          <w:rFonts w:ascii="宋体" w:hAnsi="宋体" w:cs="宋体" w:hint="eastAsia"/>
        </w:rPr>
        <w:t>③</w:t>
      </w:r>
      <w:r w:rsidRPr="00AD7C69">
        <w:rPr>
          <w:rFonts w:eastAsia="Times New Roman"/>
        </w:rPr>
        <w:t>Fe</w:t>
      </w:r>
      <w:r w:rsidRPr="00AD7C69">
        <w:rPr>
          <w:rFonts w:eastAsia="Times New Roman"/>
          <w:vertAlign w:val="subscript"/>
        </w:rPr>
        <w:t>3</w:t>
      </w:r>
      <w:r w:rsidRPr="00AD7C69">
        <w:rPr>
          <w:rFonts w:eastAsia="Times New Roman"/>
        </w:rPr>
        <w:t>O</w:t>
      </w:r>
      <w:r w:rsidRPr="00AD7C69">
        <w:rPr>
          <w:rFonts w:eastAsia="Times New Roman"/>
          <w:vertAlign w:val="subscript"/>
        </w:rPr>
        <w:t>4</w:t>
      </w:r>
      <w:r w:rsidRPr="00AD7C69">
        <w:t>与硫酸反应</w:t>
      </w:r>
      <w:r w:rsidRPr="00AD7C69">
        <w:rPr>
          <w:rFonts w:ascii="宋体" w:hAnsi="宋体" w:cs="宋体" w:hint="eastAsia"/>
        </w:rPr>
        <w:t>∶</w:t>
      </w:r>
      <w:r w:rsidRPr="00AD7C69">
        <w:rPr>
          <w:rFonts w:eastAsia="Times New Roman"/>
        </w:rPr>
        <w:t xml:space="preserve"> Fe</w:t>
      </w:r>
      <w:r w:rsidRPr="00AD7C69">
        <w:rPr>
          <w:rFonts w:eastAsia="Times New Roman"/>
          <w:vertAlign w:val="subscript"/>
        </w:rPr>
        <w:t>3</w:t>
      </w:r>
      <w:r w:rsidRPr="00AD7C69">
        <w:rPr>
          <w:rFonts w:eastAsia="Times New Roman"/>
        </w:rPr>
        <w:t>O</w:t>
      </w:r>
      <w:r w:rsidRPr="00AD7C69">
        <w:rPr>
          <w:rFonts w:eastAsia="Times New Roman"/>
          <w:vertAlign w:val="subscript"/>
        </w:rPr>
        <w:t>4</w:t>
      </w:r>
      <w:r w:rsidRPr="00AD7C69">
        <w:rPr>
          <w:rFonts w:eastAsia="Times New Roman"/>
        </w:rPr>
        <w:t>+4H</w:t>
      </w:r>
      <w:r w:rsidRPr="00AD7C69">
        <w:rPr>
          <w:rFonts w:eastAsia="Times New Roman"/>
          <w:vertAlign w:val="subscript"/>
        </w:rPr>
        <w:t>2</w:t>
      </w:r>
      <w:r w:rsidRPr="00AD7C69">
        <w:rPr>
          <w:rFonts w:eastAsia="Times New Roman"/>
        </w:rPr>
        <w:t>SO</w:t>
      </w:r>
      <w:r w:rsidRPr="00AD7C69">
        <w:rPr>
          <w:rFonts w:eastAsia="Times New Roman"/>
          <w:vertAlign w:val="subscript"/>
        </w:rPr>
        <w:t>4</w:t>
      </w:r>
      <w:r w:rsidRPr="00AD7C69">
        <w:rPr>
          <w:rFonts w:eastAsia="Times New Roman"/>
        </w:rPr>
        <w:t>=FeSO</w:t>
      </w:r>
      <w:r w:rsidRPr="00AD7C69">
        <w:rPr>
          <w:rFonts w:eastAsia="Times New Roman"/>
          <w:vertAlign w:val="subscript"/>
        </w:rPr>
        <w:t>4</w:t>
      </w:r>
      <w:r w:rsidRPr="00AD7C69">
        <w:rPr>
          <w:rFonts w:eastAsia="Times New Roman"/>
        </w:rPr>
        <w:t>+Fe</w:t>
      </w:r>
      <w:r w:rsidRPr="00AD7C69">
        <w:rPr>
          <w:rFonts w:eastAsia="Times New Roman"/>
          <w:vertAlign w:val="subscript"/>
        </w:rPr>
        <w:t>2</w:t>
      </w:r>
      <w:r w:rsidRPr="00AD7C69">
        <w:t>(</w:t>
      </w:r>
      <w:r w:rsidRPr="00AD7C69">
        <w:rPr>
          <w:rFonts w:eastAsia="Times New Roman"/>
        </w:rPr>
        <w:t>SO</w:t>
      </w:r>
      <w:r w:rsidRPr="00AD7C69">
        <w:rPr>
          <w:rFonts w:eastAsia="Times New Roman"/>
          <w:vertAlign w:val="subscript"/>
        </w:rPr>
        <w:t>4</w:t>
      </w:r>
      <w:r w:rsidRPr="00AD7C69">
        <w:t>)</w:t>
      </w:r>
      <w:r w:rsidRPr="00AD7C69">
        <w:rPr>
          <w:rFonts w:eastAsia="Times New Roman"/>
          <w:vertAlign w:val="subscript"/>
        </w:rPr>
        <w:t>3</w:t>
      </w:r>
      <w:r w:rsidRPr="00AD7C69">
        <w:rPr>
          <w:rFonts w:eastAsia="Times New Roman"/>
        </w:rPr>
        <w:t>+4H</w:t>
      </w:r>
      <w:r w:rsidRPr="00AD7C69">
        <w:rPr>
          <w:rFonts w:eastAsia="Times New Roman"/>
          <w:vertAlign w:val="subscript"/>
        </w:rPr>
        <w:t>2</w:t>
      </w:r>
      <w:r w:rsidRPr="00AD7C69">
        <w:rPr>
          <w:rFonts w:eastAsia="Times New Roman"/>
        </w:rPr>
        <w:t>O</w:t>
      </w:r>
      <w:r w:rsidRPr="00AD7C69">
        <w:t>。</w:t>
      </w:r>
    </w:p>
    <w:p w:rsidR="00F53F75" w:rsidRPr="00AD7C69" w:rsidRDefault="00F53F75" w:rsidP="00F53F75">
      <w:pPr>
        <w:spacing w:line="360" w:lineRule="auto"/>
        <w:jc w:val="left"/>
        <w:textAlignment w:val="center"/>
      </w:pPr>
      <w:r w:rsidRPr="00AD7C69">
        <w:t>（实验现象）澄清石灰水变浑浊，</w:t>
      </w:r>
      <w:r w:rsidRPr="00AD7C69">
        <w:rPr>
          <w:rFonts w:eastAsia="Times New Roman"/>
        </w:rPr>
        <w:t>PdCl</w:t>
      </w:r>
      <w:r w:rsidRPr="00AD7C69">
        <w:rPr>
          <w:rFonts w:eastAsia="Times New Roman"/>
          <w:vertAlign w:val="subscript"/>
        </w:rPr>
        <w:t>2</w:t>
      </w:r>
      <w:r w:rsidRPr="00AD7C69">
        <w:t>溶液中产生黑色沉淀，玻璃管内粉末全部变成黑色。冷却后，用磁铁靠近黑色固体，黑色固体被部分吸引。</w:t>
      </w:r>
    </w:p>
    <w:p w:rsidR="00F53F75" w:rsidRPr="00AD7C69" w:rsidRDefault="00F53F75" w:rsidP="00F53F75">
      <w:pPr>
        <w:spacing w:line="360" w:lineRule="auto"/>
        <w:jc w:val="left"/>
        <w:textAlignment w:val="center"/>
      </w:pPr>
      <w:r w:rsidRPr="00AD7C69">
        <w:t>（</w:t>
      </w:r>
      <w:r w:rsidRPr="00AD7C69">
        <w:rPr>
          <w:rFonts w:eastAsia="Times New Roman"/>
        </w:rPr>
        <w:t>1</w:t>
      </w:r>
      <w:r w:rsidRPr="00AD7C69">
        <w:t>）仪器</w:t>
      </w:r>
      <w:r w:rsidRPr="00AD7C69">
        <w:rPr>
          <w:rFonts w:eastAsia="Times New Roman"/>
        </w:rPr>
        <w:t>A</w:t>
      </w:r>
      <w:r w:rsidRPr="00AD7C69">
        <w:t>的名称是</w:t>
      </w:r>
      <w:r w:rsidRPr="00AD7C69">
        <w:t>______</w:t>
      </w:r>
      <w:r w:rsidRPr="00AD7C69">
        <w:t>。</w:t>
      </w:r>
    </w:p>
    <w:p w:rsidR="00F53F75" w:rsidRPr="00AD7C69" w:rsidRDefault="00F53F75" w:rsidP="00F53F75">
      <w:pPr>
        <w:spacing w:line="360" w:lineRule="auto"/>
        <w:jc w:val="left"/>
        <w:textAlignment w:val="center"/>
      </w:pPr>
      <w:r w:rsidRPr="00AD7C69">
        <w:t>（</w:t>
      </w:r>
      <w:r w:rsidRPr="00AD7C69">
        <w:rPr>
          <w:rFonts w:eastAsia="Times New Roman"/>
        </w:rPr>
        <w:t>2</w:t>
      </w:r>
      <w:r w:rsidRPr="00AD7C69">
        <w:t>）为了检验气体产物，装置从左到右的接口连接顺序为</w:t>
      </w:r>
      <w:r w:rsidRPr="00AD7C69">
        <w:rPr>
          <w:rFonts w:eastAsia="Times New Roman"/>
        </w:rPr>
        <w:t>a</w:t>
      </w:r>
      <w:r w:rsidRPr="00AD7C69">
        <w:t>→______→______→______→______</w:t>
      </w:r>
      <w:r w:rsidRPr="00AD7C69">
        <w:t>。</w:t>
      </w:r>
    </w:p>
    <w:p w:rsidR="00F53F75" w:rsidRPr="00AD7C69" w:rsidRDefault="00F53F75" w:rsidP="00F53F75">
      <w:pPr>
        <w:spacing w:line="360" w:lineRule="auto"/>
        <w:jc w:val="left"/>
        <w:textAlignment w:val="center"/>
      </w:pPr>
      <w:r w:rsidRPr="00AD7C69">
        <w:t>（</w:t>
      </w:r>
      <w:r w:rsidRPr="00AD7C69">
        <w:rPr>
          <w:rFonts w:eastAsia="Times New Roman"/>
        </w:rPr>
        <w:t>3</w:t>
      </w:r>
      <w:r w:rsidRPr="00AD7C69">
        <w:t>）澄清石灰水变浑浊的化学方程式</w:t>
      </w:r>
      <w:r w:rsidRPr="00AD7C69">
        <w:t>______</w:t>
      </w:r>
      <w:r w:rsidRPr="00AD7C69">
        <w:t>。</w:t>
      </w:r>
    </w:p>
    <w:p w:rsidR="00F53F75" w:rsidRPr="00AD7C69" w:rsidRDefault="00F53F75" w:rsidP="00F53F75">
      <w:pPr>
        <w:spacing w:line="360" w:lineRule="auto"/>
        <w:jc w:val="left"/>
        <w:textAlignment w:val="center"/>
      </w:pPr>
      <w:r w:rsidRPr="00AD7C69">
        <w:t>（实验结论）反应生成</w:t>
      </w:r>
      <w:r w:rsidRPr="00AD7C69">
        <w:rPr>
          <w:rFonts w:eastAsia="Times New Roman"/>
        </w:rPr>
        <w:t xml:space="preserve">CO </w:t>
      </w:r>
      <w:r w:rsidRPr="00AD7C69">
        <w:t>和</w:t>
      </w:r>
      <w:r w:rsidRPr="00AD7C69">
        <w:rPr>
          <w:rFonts w:eastAsia="Times New Roman"/>
        </w:rPr>
        <w:t>CO</w:t>
      </w:r>
      <w:r w:rsidRPr="00AD7C69">
        <w:rPr>
          <w:rFonts w:eastAsia="Times New Roman"/>
          <w:vertAlign w:val="subscript"/>
        </w:rPr>
        <w:t>2</w:t>
      </w:r>
      <w:r w:rsidRPr="00AD7C69">
        <w:t>，磁铁上的黑色固体可能是</w:t>
      </w:r>
      <w:r w:rsidRPr="00AD7C69">
        <w:rPr>
          <w:rFonts w:eastAsia="Times New Roman"/>
        </w:rPr>
        <w:t xml:space="preserve"> Fe</w:t>
      </w:r>
      <w:r w:rsidRPr="00AD7C69">
        <w:t>、</w:t>
      </w:r>
      <w:r w:rsidRPr="00AD7C69">
        <w:rPr>
          <w:rFonts w:eastAsia="Times New Roman"/>
        </w:rPr>
        <w:t>Fe</w:t>
      </w:r>
      <w:r w:rsidRPr="00AD7C69">
        <w:rPr>
          <w:rFonts w:eastAsia="Times New Roman"/>
          <w:vertAlign w:val="subscript"/>
        </w:rPr>
        <w:t>3</w:t>
      </w:r>
      <w:r w:rsidRPr="00AD7C69">
        <w:rPr>
          <w:rFonts w:eastAsia="Times New Roman"/>
        </w:rPr>
        <w:t>O</w:t>
      </w:r>
      <w:r w:rsidRPr="00AD7C69">
        <w:rPr>
          <w:rFonts w:eastAsia="Times New Roman"/>
          <w:vertAlign w:val="subscript"/>
        </w:rPr>
        <w:t>4</w:t>
      </w:r>
      <w:r w:rsidRPr="00AD7C69">
        <w:t>。</w:t>
      </w:r>
    </w:p>
    <w:p w:rsidR="00F53F75" w:rsidRPr="00AD7C69" w:rsidRDefault="00F53F75" w:rsidP="00F53F75">
      <w:pPr>
        <w:spacing w:line="360" w:lineRule="auto"/>
        <w:jc w:val="left"/>
        <w:textAlignment w:val="center"/>
      </w:pPr>
      <w:r w:rsidRPr="00AD7C69">
        <w:t>（提出猜想）磁铁上的黑色固体是什么？</w:t>
      </w:r>
    </w:p>
    <w:p w:rsidR="00F53F75" w:rsidRPr="00AD7C69" w:rsidRDefault="00F53F75" w:rsidP="00F53F75">
      <w:pPr>
        <w:spacing w:line="360" w:lineRule="auto"/>
        <w:jc w:val="left"/>
        <w:textAlignment w:val="center"/>
        <w:rPr>
          <w:rFonts w:eastAsia="Times New Roman"/>
        </w:rPr>
      </w:pPr>
      <w:r w:rsidRPr="00AD7C69">
        <w:t>猜想一：</w:t>
      </w:r>
      <w:r w:rsidRPr="00AD7C69">
        <w:rPr>
          <w:rFonts w:eastAsia="Times New Roman"/>
        </w:rPr>
        <w:t>Fe</w:t>
      </w:r>
    </w:p>
    <w:p w:rsidR="00F53F75" w:rsidRPr="00AD7C69" w:rsidRDefault="00F53F75" w:rsidP="00F53F75">
      <w:pPr>
        <w:spacing w:line="360" w:lineRule="auto"/>
        <w:jc w:val="left"/>
        <w:textAlignment w:val="center"/>
        <w:rPr>
          <w:rFonts w:eastAsia="Times New Roman"/>
        </w:rPr>
      </w:pPr>
      <w:r w:rsidRPr="00AD7C69">
        <w:t>猜想二</w:t>
      </w:r>
      <w:r w:rsidRPr="00AD7C69">
        <w:rPr>
          <w:rFonts w:ascii="宋体" w:hAnsi="宋体" w:cs="宋体" w:hint="eastAsia"/>
        </w:rPr>
        <w:t>∶</w:t>
      </w:r>
      <w:r w:rsidRPr="00AD7C69">
        <w:rPr>
          <w:rFonts w:eastAsia="Times New Roman"/>
        </w:rPr>
        <w:t xml:space="preserve"> Fe</w:t>
      </w:r>
      <w:r w:rsidRPr="00AD7C69">
        <w:rPr>
          <w:rFonts w:eastAsia="Times New Roman"/>
          <w:vertAlign w:val="subscript"/>
        </w:rPr>
        <w:t>3</w:t>
      </w:r>
      <w:r w:rsidRPr="00AD7C69">
        <w:rPr>
          <w:rFonts w:eastAsia="Times New Roman"/>
        </w:rPr>
        <w:t>O</w:t>
      </w:r>
      <w:r w:rsidRPr="00AD7C69">
        <w:rPr>
          <w:rFonts w:eastAsia="Times New Roman"/>
          <w:vertAlign w:val="subscript"/>
        </w:rPr>
        <w:t>4</w:t>
      </w:r>
    </w:p>
    <w:p w:rsidR="00F53F75" w:rsidRPr="00AD7C69" w:rsidRDefault="00F53F75" w:rsidP="00F53F75">
      <w:pPr>
        <w:spacing w:line="360" w:lineRule="auto"/>
        <w:jc w:val="left"/>
        <w:textAlignment w:val="center"/>
        <w:rPr>
          <w:rFonts w:eastAsia="Times New Roman"/>
        </w:rPr>
      </w:pPr>
      <w:r w:rsidRPr="00AD7C69">
        <w:t>猜想三</w:t>
      </w:r>
      <w:r w:rsidRPr="00AD7C69">
        <w:rPr>
          <w:rFonts w:ascii="宋体" w:hAnsi="宋体" w:cs="宋体" w:hint="eastAsia"/>
        </w:rPr>
        <w:t>∶</w:t>
      </w:r>
      <w:r w:rsidRPr="00AD7C69">
        <w:rPr>
          <w:rFonts w:eastAsia="Times New Roman"/>
        </w:rPr>
        <w:t xml:space="preserve"> Fe </w:t>
      </w:r>
      <w:r w:rsidRPr="00AD7C69">
        <w:t>和</w:t>
      </w:r>
      <w:r w:rsidRPr="00AD7C69">
        <w:rPr>
          <w:rFonts w:eastAsia="Times New Roman"/>
        </w:rPr>
        <w:t>Fe</w:t>
      </w:r>
      <w:r w:rsidRPr="00AD7C69">
        <w:rPr>
          <w:rFonts w:eastAsia="Times New Roman"/>
          <w:vertAlign w:val="subscript"/>
        </w:rPr>
        <w:t>3</w:t>
      </w:r>
      <w:r w:rsidRPr="00AD7C69">
        <w:rPr>
          <w:rFonts w:eastAsia="Times New Roman"/>
        </w:rPr>
        <w:t>O</w:t>
      </w:r>
      <w:r w:rsidRPr="00AD7C69">
        <w:rPr>
          <w:rFonts w:eastAsia="Times New Roman"/>
          <w:vertAlign w:val="subscript"/>
        </w:rPr>
        <w:t>4</w:t>
      </w:r>
    </w:p>
    <w:p w:rsidR="00F53F75" w:rsidRPr="00AD7C69" w:rsidRDefault="00F53F75" w:rsidP="00F53F75">
      <w:pPr>
        <w:spacing w:line="360" w:lineRule="auto"/>
        <w:jc w:val="left"/>
        <w:textAlignment w:val="center"/>
      </w:pPr>
      <w:r w:rsidRPr="00AD7C69">
        <w:lastRenderedPageBreak/>
        <w:t>（设计实验）</w:t>
      </w:r>
    </w:p>
    <w:tbl>
      <w:tblPr>
        <w:tblW w:w="85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410"/>
        <w:gridCol w:w="2835"/>
        <w:gridCol w:w="2130"/>
        <w:gridCol w:w="2130"/>
      </w:tblGrid>
      <w:tr w:rsidR="00F53F75" w:rsidTr="00531183">
        <w:trPr>
          <w:trHeight w:val="390"/>
        </w:trPr>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设计思路</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操作</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现象</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结论</w:t>
            </w:r>
          </w:p>
        </w:tc>
      </w:tr>
      <w:tr w:rsidR="00F53F75" w:rsidTr="00531183">
        <w:trPr>
          <w:trHeight w:val="390"/>
        </w:trPr>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定性实验</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取少量黑色固体于试管中，加入足量稀硫酸，充分反应</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固体完全溶解，产生气泡</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猜想</w:t>
            </w:r>
            <w:r w:rsidRPr="00AD7C69">
              <w:t>______</w:t>
            </w:r>
            <w:r w:rsidRPr="00AD7C69">
              <w:t>不成立</w:t>
            </w:r>
          </w:p>
        </w:tc>
      </w:tr>
      <w:tr w:rsidR="00F53F75" w:rsidTr="00531183">
        <w:trPr>
          <w:trHeight w:val="390"/>
        </w:trPr>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定量实验</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取一定质量的稀硫酸（足量）放入烧杯中，加入</w:t>
            </w:r>
            <w:r w:rsidRPr="00AD7C69">
              <w:rPr>
                <w:rFonts w:eastAsia="Times New Roman"/>
              </w:rPr>
              <w:t>5.6g</w:t>
            </w:r>
            <w:r w:rsidRPr="00AD7C69">
              <w:t>黑色固体，充分反应后称量溶液的质量</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固体完全溶解，产生气泡，溶液增加的质量为</w:t>
            </w:r>
            <w:r w:rsidRPr="00AD7C69">
              <w:t>____</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猜想一成立</w:t>
            </w:r>
          </w:p>
        </w:tc>
      </w:tr>
    </w:tbl>
    <w:p w:rsidR="00F53F75" w:rsidRPr="00AD7C69" w:rsidRDefault="00F53F75" w:rsidP="00F53F75">
      <w:pPr>
        <w:spacing w:line="360" w:lineRule="auto"/>
        <w:jc w:val="left"/>
        <w:textAlignment w:val="center"/>
      </w:pPr>
      <w:r w:rsidRPr="00AD7C69">
        <w:t>（归纳总结）</w:t>
      </w:r>
      <w:r w:rsidRPr="00AD7C69">
        <w:rPr>
          <w:rFonts w:eastAsia="Times New Roman"/>
        </w:rPr>
        <w:t xml:space="preserve"> </w:t>
      </w:r>
      <w:r w:rsidRPr="00AD7C69">
        <w:t>根据实验结论和探究结果</w:t>
      </w:r>
      <w:r w:rsidRPr="00AD7C69">
        <w:rPr>
          <w:rFonts w:eastAsia="Times New Roman"/>
        </w:rPr>
        <w:t>C</w:t>
      </w:r>
      <w:r w:rsidRPr="00AD7C69">
        <w:t>与</w:t>
      </w:r>
      <w:r w:rsidRPr="00AD7C69">
        <w:rPr>
          <w:rFonts w:eastAsia="Times New Roman"/>
        </w:rPr>
        <w:t>Fe</w:t>
      </w:r>
      <w:r w:rsidRPr="00AD7C69">
        <w:rPr>
          <w:rFonts w:eastAsia="Times New Roman"/>
          <w:vertAlign w:val="subscript"/>
        </w:rPr>
        <w:t>2</w:t>
      </w:r>
      <w:r w:rsidRPr="00AD7C69">
        <w:rPr>
          <w:rFonts w:eastAsia="Times New Roman"/>
        </w:rPr>
        <w:t>O</w:t>
      </w:r>
      <w:r w:rsidRPr="00AD7C69">
        <w:rPr>
          <w:rFonts w:eastAsia="Times New Roman"/>
          <w:vertAlign w:val="subscript"/>
        </w:rPr>
        <w:t>3</w:t>
      </w:r>
      <w:r w:rsidRPr="00AD7C69">
        <w:t>反应的化学方程式为</w:t>
      </w:r>
      <w:r w:rsidRPr="00AD7C69">
        <w:t>______</w:t>
      </w:r>
      <w:r w:rsidRPr="00AD7C69">
        <w:t>。</w:t>
      </w:r>
    </w:p>
    <w:p w:rsidR="00F53F75" w:rsidRPr="00AD7C69" w:rsidRDefault="00F53F75" w:rsidP="00F53F75">
      <w:pPr>
        <w:spacing w:line="360" w:lineRule="auto"/>
        <w:jc w:val="left"/>
        <w:textAlignment w:val="center"/>
      </w:pPr>
      <w:r w:rsidRPr="00AD7C69">
        <w:t>7</w:t>
      </w:r>
      <w:r w:rsidRPr="00AD7C69">
        <w:t>．（</w:t>
      </w:r>
      <w:r w:rsidRPr="00AD7C69">
        <w:t>2021·</w:t>
      </w:r>
      <w:r w:rsidRPr="00AD7C69">
        <w:t>江西）化学社团的同学在探究金属化学性质时，进行了图</w:t>
      </w:r>
      <w:r w:rsidRPr="00AD7C69">
        <w:rPr>
          <w:rFonts w:eastAsia="Times New Roman"/>
        </w:rPr>
        <w:t xml:space="preserve">1 </w:t>
      </w:r>
      <w:r w:rsidRPr="00AD7C69">
        <w:t>所示的实验。</w:t>
      </w:r>
    </w:p>
    <w:p w:rsidR="00F53F75" w:rsidRPr="00AD7C69" w:rsidRDefault="00F53F75" w:rsidP="00F53F75">
      <w:pPr>
        <w:spacing w:line="360" w:lineRule="auto"/>
        <w:jc w:val="left"/>
        <w:textAlignment w:val="center"/>
      </w:pPr>
      <w:r w:rsidRPr="00AD7C69">
        <w:rPr>
          <w:noProof/>
        </w:rPr>
        <w:drawing>
          <wp:inline distT="0" distB="0" distL="0" distR="0" wp14:anchorId="7196E228" wp14:editId="446F0960">
            <wp:extent cx="5274310" cy="1368051"/>
            <wp:effectExtent l="0" t="0" r="0" b="0"/>
            <wp:docPr id="1965518363" name="图片 196551836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7571109" name=""/>
                    <pic:cNvPicPr>
                      <a:picLocks noChangeAspect="1"/>
                    </pic:cNvPicPr>
                  </pic:nvPicPr>
                  <pic:blipFill>
                    <a:blip r:embed="rId21"/>
                    <a:stretch>
                      <a:fillRect/>
                    </a:stretch>
                  </pic:blipFill>
                  <pic:spPr>
                    <a:xfrm>
                      <a:off x="0" y="0"/>
                      <a:ext cx="5274310" cy="1368051"/>
                    </a:xfrm>
                    <a:prstGeom prst="rect">
                      <a:avLst/>
                    </a:prstGeom>
                  </pic:spPr>
                </pic:pic>
              </a:graphicData>
            </a:graphic>
          </wp:inline>
        </w:drawing>
      </w:r>
    </w:p>
    <w:p w:rsidR="00F53F75" w:rsidRPr="00AD7C69" w:rsidRDefault="00F53F75" w:rsidP="00F53F75">
      <w:pPr>
        <w:spacing w:line="360" w:lineRule="auto"/>
        <w:jc w:val="left"/>
        <w:textAlignment w:val="center"/>
      </w:pPr>
      <w:r w:rsidRPr="00AD7C69">
        <w:t>图</w:t>
      </w:r>
      <w:r w:rsidRPr="00AD7C69">
        <w:rPr>
          <w:rFonts w:eastAsia="Times New Roman"/>
        </w:rPr>
        <w:t xml:space="preserve">1 </w:t>
      </w:r>
      <w:r w:rsidRPr="00AD7C69">
        <w:t>实验中观察到的现象是：锌片表面产生气泡，铜片表面</w:t>
      </w:r>
      <w:r w:rsidRPr="00AD7C69">
        <w:t>______</w:t>
      </w:r>
      <w:r w:rsidRPr="00AD7C69">
        <w:t>。锌和稀硫酸反应的化学方程式为</w:t>
      </w:r>
      <w:r w:rsidRPr="00AD7C69">
        <w:t>______</w:t>
      </w:r>
      <w:r w:rsidRPr="00AD7C69">
        <w:t>。</w:t>
      </w:r>
    </w:p>
    <w:p w:rsidR="00F53F75" w:rsidRPr="00AD7C69" w:rsidRDefault="00F53F75" w:rsidP="00F53F75">
      <w:pPr>
        <w:spacing w:line="360" w:lineRule="auto"/>
        <w:jc w:val="left"/>
        <w:textAlignment w:val="center"/>
      </w:pPr>
      <w:r w:rsidRPr="00AD7C69">
        <w:t>实验过程中小辰意外发现：当两种金属发生触碰时（如图</w:t>
      </w:r>
      <w:r w:rsidRPr="00AD7C69">
        <w:rPr>
          <w:rFonts w:eastAsia="Times New Roman"/>
        </w:rPr>
        <w:t>2</w:t>
      </w:r>
      <w:r w:rsidRPr="00AD7C69">
        <w:t>），铜片表面产生了气泡。</w:t>
      </w:r>
    </w:p>
    <w:p w:rsidR="00F53F75" w:rsidRPr="00AD7C69" w:rsidRDefault="00F53F75" w:rsidP="00F53F75">
      <w:pPr>
        <w:spacing w:line="360" w:lineRule="auto"/>
        <w:jc w:val="left"/>
        <w:textAlignment w:val="center"/>
      </w:pPr>
      <w:r w:rsidRPr="00AD7C69">
        <w:t>（提出问题）图</w:t>
      </w:r>
      <w:r w:rsidRPr="00AD7C69">
        <w:rPr>
          <w:rFonts w:eastAsia="Times New Roman"/>
        </w:rPr>
        <w:t xml:space="preserve">2 </w:t>
      </w:r>
      <w:r w:rsidRPr="00AD7C69">
        <w:t>中铜是否发生了化学反应？产生的气体是什么？</w:t>
      </w:r>
    </w:p>
    <w:p w:rsidR="00F53F75" w:rsidRPr="00AD7C69" w:rsidRDefault="00F53F75" w:rsidP="00F53F75">
      <w:pPr>
        <w:spacing w:line="360" w:lineRule="auto"/>
        <w:jc w:val="left"/>
        <w:textAlignment w:val="center"/>
      </w:pPr>
      <w:r w:rsidRPr="00AD7C69">
        <w:t>（作出猜想）同学们对产生的气体进行了以下猜想：</w:t>
      </w:r>
    </w:p>
    <w:p w:rsidR="00F53F75" w:rsidRPr="00AD7C69" w:rsidRDefault="00F53F75" w:rsidP="00F53F75">
      <w:pPr>
        <w:spacing w:line="360" w:lineRule="auto"/>
        <w:jc w:val="left"/>
        <w:textAlignment w:val="center"/>
      </w:pPr>
      <w:r w:rsidRPr="00AD7C69">
        <w:t>小知猜想是二氧化硫；小辰猜想是氧气；小彬猜想是氢气。他们作出猜想的理论依据是</w:t>
      </w:r>
      <w:r w:rsidRPr="00AD7C69">
        <w:t>______</w:t>
      </w:r>
      <w:r w:rsidRPr="00AD7C69">
        <w:t>。</w:t>
      </w:r>
    </w:p>
    <w:p w:rsidR="00F53F75" w:rsidRPr="00AD7C69" w:rsidRDefault="00F53F75" w:rsidP="00F53F75">
      <w:pPr>
        <w:spacing w:line="360" w:lineRule="auto"/>
        <w:jc w:val="left"/>
        <w:textAlignment w:val="center"/>
      </w:pPr>
      <w:r w:rsidRPr="00AD7C69">
        <w:t>（查阅资料）</w:t>
      </w:r>
    </w:p>
    <w:p w:rsidR="00F53F75" w:rsidRPr="00AD7C69" w:rsidRDefault="00F53F75" w:rsidP="00F53F75">
      <w:pPr>
        <w:spacing w:line="360" w:lineRule="auto"/>
        <w:jc w:val="left"/>
        <w:textAlignment w:val="center"/>
      </w:pPr>
      <w:r w:rsidRPr="00AD7C69">
        <w:t>（</w:t>
      </w:r>
      <w:r w:rsidRPr="00AD7C69">
        <w:rPr>
          <w:rFonts w:eastAsia="Times New Roman"/>
        </w:rPr>
        <w:t>1</w:t>
      </w:r>
      <w:r w:rsidRPr="00AD7C69">
        <w:t>）将锌片、铜片用导线连接后平行插入稀硫酸中，铜片表面产生气体。该反应过程中金属失去的电子通过导线发生了转移。</w:t>
      </w:r>
    </w:p>
    <w:p w:rsidR="00F53F75" w:rsidRPr="00AD7C69" w:rsidRDefault="00F53F75" w:rsidP="00F53F75">
      <w:pPr>
        <w:spacing w:line="360" w:lineRule="auto"/>
        <w:jc w:val="left"/>
        <w:textAlignment w:val="center"/>
      </w:pPr>
      <w:r w:rsidRPr="00AD7C69">
        <w:t>（</w:t>
      </w:r>
      <w:r w:rsidRPr="00AD7C69">
        <w:rPr>
          <w:rFonts w:eastAsia="Times New Roman"/>
        </w:rPr>
        <w:t>2</w:t>
      </w:r>
      <w:r w:rsidRPr="00AD7C69">
        <w:t>）二氧化硫能使品红溶液褪色。</w:t>
      </w:r>
    </w:p>
    <w:p w:rsidR="00F53F75" w:rsidRPr="00AD7C69" w:rsidRDefault="00F53F75" w:rsidP="00F53F75">
      <w:pPr>
        <w:spacing w:line="360" w:lineRule="auto"/>
        <w:jc w:val="left"/>
        <w:textAlignment w:val="center"/>
      </w:pPr>
      <w:r w:rsidRPr="00AD7C69">
        <w:t>（设计并进行实验）他们设计了图</w:t>
      </w:r>
      <w:r w:rsidRPr="00AD7C69">
        <w:rPr>
          <w:rFonts w:eastAsia="Times New Roman"/>
        </w:rPr>
        <w:t xml:space="preserve">3 </w:t>
      </w:r>
      <w:r w:rsidRPr="00AD7C69">
        <w:t>装置进行实验，将产生的气体分别通过导管与图</w:t>
      </w:r>
      <w:r w:rsidRPr="00AD7C69">
        <w:rPr>
          <w:rFonts w:eastAsia="Times New Roman"/>
        </w:rPr>
        <w:t xml:space="preserve">4 </w:t>
      </w:r>
      <w:r w:rsidRPr="00AD7C69">
        <w:t>中的装置连接，验证自己的猜想。</w:t>
      </w:r>
    </w:p>
    <w:tbl>
      <w:tblPr>
        <w:tblW w:w="9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90"/>
        <w:gridCol w:w="5610"/>
        <w:gridCol w:w="1905"/>
        <w:gridCol w:w="1170"/>
      </w:tblGrid>
      <w:tr w:rsidR="00F53F75" w:rsidTr="00531183">
        <w:trPr>
          <w:trHeight w:val="255"/>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p>
        </w:tc>
        <w:tc>
          <w:tcPr>
            <w:tcW w:w="5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实验操作</w:t>
            </w:r>
          </w:p>
        </w:tc>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实验现象</w:t>
            </w:r>
          </w:p>
        </w:tc>
        <w:tc>
          <w:tcPr>
            <w:tcW w:w="1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实验结论</w:t>
            </w:r>
          </w:p>
        </w:tc>
      </w:tr>
      <w:tr w:rsidR="00F53F75" w:rsidTr="00531183">
        <w:trPr>
          <w:trHeight w:val="255"/>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lastRenderedPageBreak/>
              <w:t>小知</w:t>
            </w:r>
          </w:p>
        </w:tc>
        <w:tc>
          <w:tcPr>
            <w:tcW w:w="5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连接导管</w:t>
            </w:r>
            <w:r w:rsidRPr="00AD7C69">
              <w:rPr>
                <w:rFonts w:eastAsia="Times New Roman"/>
              </w:rPr>
              <w:t xml:space="preserve">a </w:t>
            </w:r>
            <w:r w:rsidRPr="00AD7C69">
              <w:t>与导管</w:t>
            </w:r>
            <w:r w:rsidRPr="00AD7C69">
              <w:rPr>
                <w:rFonts w:eastAsia="Times New Roman"/>
              </w:rPr>
              <w:t>d</w:t>
            </w:r>
            <w:r w:rsidRPr="00AD7C69">
              <w:t>，向品红溶液中通入气体一段时间</w:t>
            </w:r>
          </w:p>
        </w:tc>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______</w:t>
            </w:r>
          </w:p>
        </w:tc>
        <w:tc>
          <w:tcPr>
            <w:tcW w:w="117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小彬的猜想正确</w:t>
            </w:r>
          </w:p>
        </w:tc>
      </w:tr>
      <w:tr w:rsidR="00F53F75" w:rsidTr="00531183">
        <w:trPr>
          <w:trHeight w:val="525"/>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小辰</w:t>
            </w:r>
          </w:p>
        </w:tc>
        <w:tc>
          <w:tcPr>
            <w:tcW w:w="5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选用正确方法收集气体一段时间后，向试管内伸入带火星的木条</w:t>
            </w:r>
          </w:p>
        </w:tc>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木条不复燃</w:t>
            </w:r>
          </w:p>
        </w:tc>
        <w:tc>
          <w:tcPr>
            <w:tcW w:w="0" w:type="auto"/>
            <w:vMerge/>
            <w:tcBorders>
              <w:top w:val="single" w:sz="6" w:space="0" w:color="000000"/>
              <w:left w:val="single" w:sz="6" w:space="0" w:color="000000"/>
              <w:bottom w:val="single" w:sz="6" w:space="0" w:color="000000"/>
              <w:right w:val="single" w:sz="6" w:space="0" w:color="000000"/>
            </w:tcBorders>
          </w:tcPr>
          <w:p w:rsidR="00F53F75" w:rsidRPr="00AD7C69" w:rsidRDefault="00F53F75" w:rsidP="00531183">
            <w:pPr>
              <w:spacing w:line="360" w:lineRule="auto"/>
              <w:jc w:val="left"/>
              <w:textAlignment w:val="center"/>
            </w:pPr>
          </w:p>
        </w:tc>
      </w:tr>
      <w:tr w:rsidR="00F53F75" w:rsidTr="00531183">
        <w:trPr>
          <w:trHeight w:val="525"/>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小彬</w:t>
            </w:r>
          </w:p>
        </w:tc>
        <w:tc>
          <w:tcPr>
            <w:tcW w:w="5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连接导管</w:t>
            </w:r>
            <w:r w:rsidRPr="00AD7C69">
              <w:rPr>
                <w:rFonts w:eastAsia="Times New Roman"/>
              </w:rPr>
              <w:t xml:space="preserve">a </w:t>
            </w:r>
            <w:r w:rsidRPr="00AD7C69">
              <w:t>与导管</w:t>
            </w:r>
            <w:r w:rsidRPr="00AD7C69">
              <w:t>______</w:t>
            </w:r>
            <w:r w:rsidRPr="00AD7C69">
              <w:t>（填序号），收集气体后用拇指堵住试管口，靠近酒精灯火焰，移开拇指点火</w:t>
            </w:r>
          </w:p>
        </w:tc>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气体燃烧，听到</w:t>
            </w:r>
          </w:p>
          <w:p w:rsidR="00F53F75" w:rsidRPr="00AD7C69" w:rsidRDefault="00F53F75" w:rsidP="00531183">
            <w:pPr>
              <w:spacing w:line="360" w:lineRule="auto"/>
              <w:jc w:val="left"/>
              <w:textAlignment w:val="center"/>
            </w:pPr>
            <w:r w:rsidRPr="00AD7C69">
              <w:t>轻微的</w:t>
            </w:r>
            <w:r w:rsidRPr="00AD7C69">
              <w:t>“</w:t>
            </w:r>
            <w:r w:rsidRPr="00AD7C69">
              <w:t>噗</w:t>
            </w:r>
            <w:r w:rsidRPr="00AD7C69">
              <w:t>”</w:t>
            </w:r>
            <w:r w:rsidRPr="00AD7C69">
              <w:t>声</w:t>
            </w:r>
          </w:p>
        </w:tc>
        <w:tc>
          <w:tcPr>
            <w:tcW w:w="0" w:type="auto"/>
            <w:vMerge/>
            <w:tcBorders>
              <w:top w:val="single" w:sz="6" w:space="0" w:color="000000"/>
              <w:left w:val="single" w:sz="6" w:space="0" w:color="000000"/>
              <w:bottom w:val="single" w:sz="6" w:space="0" w:color="000000"/>
              <w:right w:val="single" w:sz="6" w:space="0" w:color="000000"/>
            </w:tcBorders>
          </w:tcPr>
          <w:p w:rsidR="00F53F75" w:rsidRPr="00AD7C69" w:rsidRDefault="00F53F75" w:rsidP="00531183">
            <w:pPr>
              <w:spacing w:line="360" w:lineRule="auto"/>
              <w:jc w:val="left"/>
              <w:textAlignment w:val="center"/>
            </w:pPr>
          </w:p>
        </w:tc>
      </w:tr>
    </w:tbl>
    <w:p w:rsidR="00F53F75" w:rsidRPr="00AD7C69" w:rsidRDefault="00F53F75" w:rsidP="00F53F75">
      <w:pPr>
        <w:spacing w:line="360" w:lineRule="auto"/>
        <w:jc w:val="left"/>
        <w:textAlignment w:val="center"/>
      </w:pPr>
      <w:r w:rsidRPr="00AD7C69">
        <w:t>（教师释疑）图</w:t>
      </w:r>
      <w:r w:rsidRPr="00AD7C69">
        <w:rPr>
          <w:rFonts w:eastAsia="Times New Roman"/>
        </w:rPr>
        <w:t xml:space="preserve">1 </w:t>
      </w:r>
      <w:r w:rsidRPr="00AD7C69">
        <w:t>实验中，锌与稀硫酸反应，锌失去电子，酸溶液中氢离子在锌片表面获得电子生成氢气。</w:t>
      </w:r>
    </w:p>
    <w:p w:rsidR="00F53F75" w:rsidRPr="00AD7C69" w:rsidRDefault="00F53F75" w:rsidP="00F53F75">
      <w:pPr>
        <w:spacing w:line="360" w:lineRule="auto"/>
        <w:jc w:val="left"/>
        <w:textAlignment w:val="center"/>
      </w:pPr>
      <w:r w:rsidRPr="00AD7C69">
        <w:t>（学生感悟）图</w:t>
      </w:r>
      <w:r w:rsidRPr="00AD7C69">
        <w:rPr>
          <w:rFonts w:eastAsia="Times New Roman"/>
        </w:rPr>
        <w:t xml:space="preserve">3 </w:t>
      </w:r>
      <w:r w:rsidRPr="00AD7C69">
        <w:t>实验中，酸溶液中的氢离子从铜片表面获得</w:t>
      </w:r>
      <w:r w:rsidRPr="00AD7C69">
        <w:t>______</w:t>
      </w:r>
      <w:r w:rsidRPr="00AD7C69">
        <w:t>（选填</w:t>
      </w:r>
      <w:r w:rsidRPr="00AD7C69">
        <w:t>“</w:t>
      </w:r>
      <w:r w:rsidRPr="00AD7C69">
        <w:t>锌</w:t>
      </w:r>
      <w:r w:rsidRPr="00AD7C69">
        <w:t>”</w:t>
      </w:r>
      <w:r w:rsidRPr="00AD7C69">
        <w:t>或</w:t>
      </w:r>
      <w:r w:rsidRPr="00AD7C69">
        <w:t>“</w:t>
      </w:r>
      <w:r w:rsidRPr="00AD7C69">
        <w:t>铜</w:t>
      </w:r>
      <w:r w:rsidRPr="00AD7C69">
        <w:t>”</w:t>
      </w:r>
      <w:r w:rsidRPr="00AD7C69">
        <w:t>）失去的电子生成了氢气。</w:t>
      </w:r>
    </w:p>
    <w:p w:rsidR="00F53F75" w:rsidRPr="00AD7C69" w:rsidRDefault="00F53F75" w:rsidP="00F53F75">
      <w:pPr>
        <w:spacing w:line="360" w:lineRule="auto"/>
        <w:jc w:val="left"/>
        <w:textAlignment w:val="center"/>
      </w:pPr>
      <w:r w:rsidRPr="00AD7C69">
        <w:t>（得出结论）图</w:t>
      </w:r>
      <w:r w:rsidRPr="00AD7C69">
        <w:rPr>
          <w:rFonts w:eastAsia="Times New Roman"/>
        </w:rPr>
        <w:t xml:space="preserve">2 </w:t>
      </w:r>
      <w:r w:rsidRPr="00AD7C69">
        <w:t>中两种金属触碰后铜</w:t>
      </w:r>
      <w:r w:rsidRPr="00AD7C69">
        <w:t>______</w:t>
      </w:r>
      <w:r w:rsidRPr="00AD7C69">
        <w:t>（选填</w:t>
      </w:r>
      <w:r w:rsidRPr="00AD7C69">
        <w:t>“</w:t>
      </w:r>
      <w:r w:rsidRPr="00AD7C69">
        <w:t>有</w:t>
      </w:r>
      <w:r w:rsidRPr="00AD7C69">
        <w:t>”</w:t>
      </w:r>
      <w:r w:rsidRPr="00AD7C69">
        <w:t>或</w:t>
      </w:r>
      <w:r w:rsidRPr="00AD7C69">
        <w:t>“</w:t>
      </w:r>
      <w:r w:rsidRPr="00AD7C69">
        <w:t>没有</w:t>
      </w:r>
      <w:r w:rsidRPr="00AD7C69">
        <w:t>”</w:t>
      </w:r>
      <w:r w:rsidRPr="00AD7C69">
        <w:t>）发生化学反应。</w:t>
      </w:r>
    </w:p>
    <w:p w:rsidR="00F53F75" w:rsidRPr="00AD7C69" w:rsidRDefault="00F53F75" w:rsidP="00F53F75">
      <w:pPr>
        <w:spacing w:line="360" w:lineRule="auto"/>
        <w:jc w:val="left"/>
        <w:textAlignment w:val="center"/>
      </w:pPr>
      <w:r w:rsidRPr="00AD7C69">
        <w:t>（延伸应用）制造钢制船闸门时，为防止铁被腐蚀，常在钢闸门表面安装比铁更活泼的金属。这种金属可以是</w:t>
      </w:r>
      <w:r w:rsidRPr="00AD7C69">
        <w:t>______</w:t>
      </w:r>
      <w:r w:rsidRPr="00AD7C69">
        <w:t>。（填序号）</w:t>
      </w:r>
    </w:p>
    <w:p w:rsidR="00F53F75" w:rsidRPr="00AD7C69" w:rsidRDefault="00F53F75" w:rsidP="00F53F75">
      <w:pPr>
        <w:spacing w:line="360" w:lineRule="auto"/>
        <w:jc w:val="left"/>
        <w:textAlignment w:val="center"/>
      </w:pPr>
      <w:r w:rsidRPr="00AD7C69">
        <w:rPr>
          <w:rFonts w:eastAsia="Times New Roman"/>
        </w:rPr>
        <w:t>A</w:t>
      </w:r>
      <w:r w:rsidRPr="00AD7C69">
        <w:t>．锌</w:t>
      </w:r>
      <w:r w:rsidRPr="00AD7C69">
        <w:rPr>
          <w:rFonts w:eastAsia="Times New Roman"/>
        </w:rPr>
        <w:t xml:space="preserve">        B</w:t>
      </w:r>
      <w:r w:rsidRPr="00AD7C69">
        <w:t>．铜</w:t>
      </w:r>
      <w:r w:rsidRPr="00AD7C69">
        <w:rPr>
          <w:rFonts w:eastAsia="Times New Roman"/>
        </w:rPr>
        <w:t xml:space="preserve">        C</w:t>
      </w:r>
      <w:r w:rsidRPr="00AD7C69">
        <w:t>．银</w:t>
      </w:r>
    </w:p>
    <w:p w:rsidR="00F53F75" w:rsidRPr="00AD7C69" w:rsidRDefault="00F53F75" w:rsidP="00F53F75">
      <w:pPr>
        <w:spacing w:line="360" w:lineRule="auto"/>
        <w:jc w:val="left"/>
        <w:textAlignment w:val="center"/>
      </w:pPr>
      <w:r w:rsidRPr="00AD7C69">
        <w:t>8</w:t>
      </w:r>
      <w:r w:rsidRPr="00AD7C69">
        <w:t>．（</w:t>
      </w:r>
      <w:r w:rsidRPr="00AD7C69">
        <w:t>2021·</w:t>
      </w:r>
      <w:r w:rsidRPr="00AD7C69">
        <w:t>云南）小英设计了探究</w:t>
      </w:r>
      <w:r w:rsidRPr="00AD7C69">
        <w:rPr>
          <w:rFonts w:eastAsia="Times New Roman"/>
        </w:rPr>
        <w:t>SO</w:t>
      </w:r>
      <w:r w:rsidRPr="00AD7C69">
        <w:rPr>
          <w:rFonts w:eastAsia="Times New Roman"/>
          <w:vertAlign w:val="subscript"/>
        </w:rPr>
        <w:t>2</w:t>
      </w:r>
      <w:r w:rsidRPr="00AD7C69">
        <w:t>与</w:t>
      </w:r>
      <w:r w:rsidRPr="00AD7C69">
        <w:rPr>
          <w:rFonts w:eastAsia="Times New Roman"/>
        </w:rPr>
        <w:t>AgNO</w:t>
      </w:r>
      <w:r w:rsidRPr="00AD7C69">
        <w:rPr>
          <w:rFonts w:eastAsia="Times New Roman"/>
          <w:vertAlign w:val="subscript"/>
        </w:rPr>
        <w:t>3</w:t>
      </w:r>
      <w:r w:rsidRPr="00AD7C69">
        <w:t>溶液反应的实验。将</w:t>
      </w:r>
      <w:r w:rsidRPr="00AD7C69">
        <w:rPr>
          <w:rFonts w:eastAsia="Times New Roman"/>
        </w:rPr>
        <w:t>SO</w:t>
      </w:r>
      <w:r w:rsidRPr="00AD7C69">
        <w:rPr>
          <w:rFonts w:eastAsia="Times New Roman"/>
          <w:vertAlign w:val="subscript"/>
        </w:rPr>
        <w:t>2</w:t>
      </w:r>
      <w:r w:rsidRPr="00AD7C69">
        <w:t>通入质量分数为</w:t>
      </w:r>
      <w:r w:rsidRPr="00AD7C69">
        <w:rPr>
          <w:rFonts w:eastAsia="Times New Roman"/>
        </w:rPr>
        <w:t>1.7%</w:t>
      </w:r>
      <w:r w:rsidRPr="00AD7C69">
        <w:t>的</w:t>
      </w:r>
      <w:r w:rsidRPr="00AD7C69">
        <w:rPr>
          <w:rFonts w:eastAsia="Times New Roman"/>
        </w:rPr>
        <w:t>AgNO</w:t>
      </w:r>
      <w:r w:rsidRPr="00AD7C69">
        <w:rPr>
          <w:rFonts w:eastAsia="Times New Roman"/>
          <w:vertAlign w:val="subscript"/>
        </w:rPr>
        <w:t>3</w:t>
      </w:r>
      <w:r w:rsidRPr="00AD7C69">
        <w:t>溶液中，反应后过滤得到无色溶液</w:t>
      </w:r>
      <w:r w:rsidRPr="00AD7C69">
        <w:rPr>
          <w:rFonts w:eastAsia="Times New Roman"/>
        </w:rPr>
        <w:t>A</w:t>
      </w:r>
      <w:r w:rsidRPr="00AD7C69">
        <w:t>和白色沉淀</w:t>
      </w:r>
      <w:r w:rsidRPr="00AD7C69">
        <w:rPr>
          <w:rFonts w:eastAsia="Times New Roman"/>
        </w:rPr>
        <w:t>B</w:t>
      </w:r>
      <w:r w:rsidRPr="00AD7C69">
        <w:t>。对体系中有关物质性质分析得知沉淀</w:t>
      </w:r>
      <w:r w:rsidRPr="00AD7C69">
        <w:rPr>
          <w:rFonts w:eastAsia="Times New Roman"/>
        </w:rPr>
        <w:t>B</w:t>
      </w:r>
      <w:r w:rsidRPr="00AD7C69">
        <w:t>可能为</w:t>
      </w:r>
      <w:r w:rsidRPr="00AD7C69">
        <w:rPr>
          <w:rFonts w:eastAsia="Times New Roman"/>
        </w:rPr>
        <w:t>Ag</w:t>
      </w:r>
      <w:r w:rsidRPr="00AD7C69">
        <w:rPr>
          <w:rFonts w:eastAsia="Times New Roman"/>
          <w:vertAlign w:val="subscript"/>
        </w:rPr>
        <w:t>2</w:t>
      </w:r>
      <w:r w:rsidRPr="00AD7C69">
        <w:rPr>
          <w:rFonts w:eastAsia="Times New Roman"/>
        </w:rPr>
        <w:t>SO</w:t>
      </w:r>
      <w:r w:rsidRPr="00AD7C69">
        <w:rPr>
          <w:rFonts w:eastAsia="Times New Roman"/>
          <w:vertAlign w:val="subscript"/>
        </w:rPr>
        <w:t>3</w:t>
      </w:r>
      <w:r w:rsidRPr="00AD7C69">
        <w:t>，</w:t>
      </w:r>
      <w:r w:rsidRPr="00AD7C69">
        <w:rPr>
          <w:rFonts w:eastAsia="Times New Roman"/>
        </w:rPr>
        <w:t>Ag</w:t>
      </w:r>
      <w:r w:rsidRPr="00AD7C69">
        <w:rPr>
          <w:rFonts w:eastAsia="Times New Roman"/>
          <w:vertAlign w:val="subscript"/>
        </w:rPr>
        <w:t>2</w:t>
      </w:r>
      <w:r w:rsidRPr="00AD7C69">
        <w:rPr>
          <w:rFonts w:eastAsia="Times New Roman"/>
        </w:rPr>
        <w:t>SO</w:t>
      </w:r>
      <w:r w:rsidRPr="00AD7C69">
        <w:rPr>
          <w:rFonts w:eastAsia="Times New Roman"/>
          <w:vertAlign w:val="subscript"/>
        </w:rPr>
        <w:t>4</w:t>
      </w:r>
      <w:r w:rsidRPr="00AD7C69">
        <w:t>或二者混合物。</w:t>
      </w:r>
    </w:p>
    <w:p w:rsidR="00F53F75" w:rsidRPr="00AD7C69" w:rsidRDefault="00F53F75" w:rsidP="00F53F75">
      <w:pPr>
        <w:spacing w:line="360" w:lineRule="auto"/>
        <w:jc w:val="left"/>
        <w:textAlignment w:val="center"/>
      </w:pPr>
      <w:r w:rsidRPr="00AD7C69">
        <w:t>（查阅资料）</w:t>
      </w:r>
      <w:r w:rsidRPr="00AD7C69">
        <w:rPr>
          <w:rFonts w:eastAsia="Times New Roman"/>
        </w:rPr>
        <w:t>Ag</w:t>
      </w:r>
      <w:r w:rsidRPr="00AD7C69">
        <w:rPr>
          <w:rFonts w:eastAsia="Times New Roman"/>
          <w:vertAlign w:val="subscript"/>
        </w:rPr>
        <w:t>2</w:t>
      </w:r>
      <w:r w:rsidRPr="00AD7C69">
        <w:rPr>
          <w:rFonts w:eastAsia="Times New Roman"/>
        </w:rPr>
        <w:t>SO</w:t>
      </w:r>
      <w:r w:rsidRPr="00AD7C69">
        <w:rPr>
          <w:rFonts w:eastAsia="Times New Roman"/>
          <w:vertAlign w:val="subscript"/>
        </w:rPr>
        <w:t>4</w:t>
      </w:r>
      <w:r w:rsidRPr="00AD7C69">
        <w:t>为白色固体，微溶于水</w:t>
      </w:r>
    </w:p>
    <w:p w:rsidR="00F53F75" w:rsidRPr="00AD7C69" w:rsidRDefault="00F53F75" w:rsidP="00F53F75">
      <w:pPr>
        <w:spacing w:line="360" w:lineRule="auto"/>
        <w:jc w:val="left"/>
        <w:textAlignment w:val="center"/>
      </w:pPr>
      <w:r w:rsidRPr="00AD7C69">
        <w:rPr>
          <w:rFonts w:eastAsia="Times New Roman"/>
        </w:rPr>
        <w:t>Ag</w:t>
      </w:r>
      <w:r w:rsidRPr="00AD7C69">
        <w:rPr>
          <w:rFonts w:eastAsia="Times New Roman"/>
          <w:vertAlign w:val="subscript"/>
        </w:rPr>
        <w:t>2</w:t>
      </w:r>
      <w:r w:rsidRPr="00AD7C69">
        <w:rPr>
          <w:rFonts w:eastAsia="Times New Roman"/>
        </w:rPr>
        <w:t>SO</w:t>
      </w:r>
      <w:r w:rsidRPr="00AD7C69">
        <w:rPr>
          <w:rFonts w:eastAsia="Times New Roman"/>
          <w:vertAlign w:val="subscript"/>
        </w:rPr>
        <w:t>3</w:t>
      </w:r>
      <w:r w:rsidRPr="00AD7C69">
        <w:t>为白色固体，难溶于水，溶于过量的</w:t>
      </w:r>
      <w:r w:rsidRPr="00AD7C69">
        <w:rPr>
          <w:rFonts w:eastAsia="Times New Roman"/>
        </w:rPr>
        <w:t>Na</w:t>
      </w:r>
      <w:r w:rsidRPr="00AD7C69">
        <w:rPr>
          <w:rFonts w:eastAsia="Times New Roman"/>
          <w:vertAlign w:val="subscript"/>
        </w:rPr>
        <w:t>2</w:t>
      </w:r>
      <w:r w:rsidRPr="00AD7C69">
        <w:rPr>
          <w:rFonts w:eastAsia="Times New Roman"/>
        </w:rPr>
        <w:t>SO</w:t>
      </w:r>
      <w:r w:rsidRPr="00AD7C69">
        <w:rPr>
          <w:rFonts w:eastAsia="Times New Roman"/>
          <w:vertAlign w:val="subscript"/>
        </w:rPr>
        <w:t>3</w:t>
      </w:r>
      <w:r w:rsidRPr="00AD7C69">
        <w:t>溶液</w:t>
      </w:r>
    </w:p>
    <w:p w:rsidR="00F53F75" w:rsidRPr="00AD7C69" w:rsidRDefault="00F53F75" w:rsidP="00F53F75">
      <w:pPr>
        <w:spacing w:line="360" w:lineRule="auto"/>
        <w:jc w:val="left"/>
        <w:textAlignment w:val="center"/>
      </w:pPr>
      <w:r w:rsidRPr="00AD7C69">
        <w:t>（提出问题）白色沉淀</w:t>
      </w:r>
      <w:r w:rsidRPr="00AD7C69">
        <w:rPr>
          <w:rFonts w:eastAsia="Times New Roman"/>
        </w:rPr>
        <w:t>B</w:t>
      </w:r>
      <w:r w:rsidRPr="00AD7C69">
        <w:t>的成分是什么？</w:t>
      </w:r>
    </w:p>
    <w:p w:rsidR="00F53F75" w:rsidRPr="00AD7C69" w:rsidRDefault="00F53F75" w:rsidP="00F53F75">
      <w:pPr>
        <w:spacing w:line="360" w:lineRule="auto"/>
        <w:jc w:val="left"/>
        <w:textAlignment w:val="center"/>
      </w:pPr>
      <w:r w:rsidRPr="00AD7C69">
        <w:t>（猜想与假设）猜想一：仅有</w:t>
      </w:r>
      <w:r w:rsidRPr="00AD7C69">
        <w:rPr>
          <w:rFonts w:eastAsia="Times New Roman"/>
        </w:rPr>
        <w:t>Ag</w:t>
      </w:r>
      <w:r w:rsidRPr="00AD7C69">
        <w:rPr>
          <w:rFonts w:eastAsia="Times New Roman"/>
          <w:vertAlign w:val="subscript"/>
        </w:rPr>
        <w:t>2</w:t>
      </w:r>
      <w:r w:rsidRPr="00AD7C69">
        <w:rPr>
          <w:rFonts w:eastAsia="Times New Roman"/>
        </w:rPr>
        <w:t>SO</w:t>
      </w:r>
      <w:r w:rsidRPr="00AD7C69">
        <w:rPr>
          <w:rFonts w:eastAsia="Times New Roman"/>
          <w:vertAlign w:val="subscript"/>
        </w:rPr>
        <w:t>4</w:t>
      </w:r>
      <w:r w:rsidRPr="00AD7C69">
        <w:rPr>
          <w:rFonts w:eastAsia="Times New Roman"/>
        </w:rPr>
        <w:t xml:space="preserve">    </w:t>
      </w:r>
      <w:r w:rsidRPr="00AD7C69">
        <w:t>猜想二：仅有</w:t>
      </w:r>
      <w:r w:rsidRPr="00AD7C69">
        <w:rPr>
          <w:rFonts w:eastAsia="Times New Roman"/>
        </w:rPr>
        <w:t>Ag</w:t>
      </w:r>
      <w:r w:rsidRPr="00AD7C69">
        <w:rPr>
          <w:rFonts w:eastAsia="Times New Roman"/>
          <w:vertAlign w:val="subscript"/>
        </w:rPr>
        <w:t>2</w:t>
      </w:r>
      <w:r w:rsidRPr="00AD7C69">
        <w:rPr>
          <w:rFonts w:eastAsia="Times New Roman"/>
        </w:rPr>
        <w:t>SO</w:t>
      </w:r>
      <w:r w:rsidRPr="00AD7C69">
        <w:rPr>
          <w:rFonts w:eastAsia="Times New Roman"/>
          <w:vertAlign w:val="subscript"/>
        </w:rPr>
        <w:t>3</w:t>
      </w:r>
      <w:r w:rsidRPr="00AD7C69">
        <w:rPr>
          <w:rFonts w:eastAsia="Times New Roman"/>
        </w:rPr>
        <w:t xml:space="preserve">    </w:t>
      </w:r>
      <w:r w:rsidRPr="00AD7C69">
        <w:t>猜想三：</w:t>
      </w:r>
      <w:r w:rsidRPr="00AD7C69">
        <w:t>___________</w:t>
      </w:r>
    </w:p>
    <w:p w:rsidR="00F53F75" w:rsidRPr="00AD7C69" w:rsidRDefault="00F53F75" w:rsidP="00F53F75">
      <w:pPr>
        <w:spacing w:line="360" w:lineRule="auto"/>
        <w:jc w:val="left"/>
        <w:textAlignment w:val="center"/>
      </w:pPr>
      <w:r w:rsidRPr="00AD7C69">
        <w:t>（实验探究）</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5021"/>
        <w:gridCol w:w="1290"/>
        <w:gridCol w:w="2235"/>
      </w:tblGrid>
      <w:tr w:rsidR="00F53F75" w:rsidTr="00531183">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实验操作</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实验现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结论</w:t>
            </w:r>
          </w:p>
        </w:tc>
      </w:tr>
      <w:tr w:rsidR="00F53F75" w:rsidTr="00531183">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取少量溶液</w:t>
            </w:r>
            <w:r w:rsidRPr="00AD7C69">
              <w:rPr>
                <w:rFonts w:eastAsia="Times New Roman"/>
              </w:rPr>
              <w:t>A</w:t>
            </w:r>
            <w:r w:rsidRPr="00AD7C69">
              <w:t>于试管中，滴加足量</w:t>
            </w:r>
            <w:r w:rsidRPr="00AD7C69">
              <w:rPr>
                <w:rFonts w:eastAsia="Times New Roman"/>
              </w:rPr>
              <w:t>Ba</w:t>
            </w:r>
            <w:r w:rsidRPr="00AD7C69">
              <w:t>（</w:t>
            </w:r>
            <w:r w:rsidRPr="00AD7C69">
              <w:rPr>
                <w:rFonts w:eastAsia="Times New Roman"/>
              </w:rPr>
              <w:t>NO</w:t>
            </w:r>
            <w:r w:rsidRPr="00AD7C69">
              <w:rPr>
                <w:rFonts w:eastAsia="Times New Roman"/>
                <w:vertAlign w:val="subscript"/>
              </w:rPr>
              <w:t>3</w:t>
            </w:r>
            <w:r w:rsidRPr="00AD7C69">
              <w:t>）</w:t>
            </w:r>
            <w:r w:rsidRPr="00AD7C69">
              <w:rPr>
                <w:rFonts w:eastAsia="Times New Roman"/>
                <w:vertAlign w:val="subscript"/>
              </w:rPr>
              <w:t>2</w:t>
            </w:r>
            <w:r w:rsidRPr="00AD7C69">
              <w:t>溶液</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无明显现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猜想</w:t>
            </w:r>
            <w:r w:rsidRPr="00AD7C69">
              <w:t>___________</w:t>
            </w:r>
            <w:r w:rsidRPr="00AD7C69">
              <w:t>成立</w:t>
            </w:r>
          </w:p>
        </w:tc>
      </w:tr>
    </w:tbl>
    <w:p w:rsidR="00F53F75" w:rsidRPr="00AD7C69" w:rsidRDefault="00F53F75" w:rsidP="00F53F75">
      <w:pPr>
        <w:spacing w:line="360" w:lineRule="auto"/>
        <w:jc w:val="left"/>
        <w:textAlignment w:val="center"/>
      </w:pPr>
      <w:r w:rsidRPr="00AD7C69">
        <w:t>（实验结论）</w:t>
      </w:r>
      <w:r w:rsidRPr="00AD7C69">
        <w:rPr>
          <w:rFonts w:eastAsia="Times New Roman"/>
        </w:rPr>
        <w:t>SO</w:t>
      </w:r>
      <w:r w:rsidRPr="00AD7C69">
        <w:rPr>
          <w:rFonts w:eastAsia="Times New Roman"/>
          <w:vertAlign w:val="subscript"/>
        </w:rPr>
        <w:t>2</w:t>
      </w:r>
      <w:r w:rsidRPr="00AD7C69">
        <w:t>与</w:t>
      </w:r>
      <w:r w:rsidRPr="00AD7C69">
        <w:rPr>
          <w:rFonts w:eastAsia="Times New Roman"/>
        </w:rPr>
        <w:t>AgNO</w:t>
      </w:r>
      <w:r w:rsidRPr="00AD7C69">
        <w:rPr>
          <w:rFonts w:eastAsia="Times New Roman"/>
          <w:vertAlign w:val="subscript"/>
        </w:rPr>
        <w:t>3</w:t>
      </w:r>
      <w:r w:rsidRPr="00AD7C69">
        <w:t>溶液反应生成一种酸和沉淀</w:t>
      </w:r>
      <w:r w:rsidRPr="00AD7C69">
        <w:rPr>
          <w:rFonts w:eastAsia="Times New Roman"/>
        </w:rPr>
        <w:t>B</w:t>
      </w:r>
      <w:r w:rsidRPr="00AD7C69">
        <w:t>，反应的化学方程式是</w:t>
      </w:r>
      <w:r w:rsidRPr="00AD7C69">
        <w:t>___________</w:t>
      </w:r>
      <w:r w:rsidRPr="00AD7C69">
        <w:t>。</w:t>
      </w:r>
    </w:p>
    <w:p w:rsidR="00F53F75" w:rsidRPr="00AD7C69" w:rsidRDefault="00F53F75" w:rsidP="00F53F75">
      <w:pPr>
        <w:spacing w:line="360" w:lineRule="auto"/>
        <w:jc w:val="left"/>
        <w:textAlignment w:val="center"/>
      </w:pPr>
      <w:r w:rsidRPr="00AD7C69">
        <w:t>（拓展延伸）</w:t>
      </w:r>
    </w:p>
    <w:p w:rsidR="00F53F75" w:rsidRPr="00AD7C69" w:rsidRDefault="00F53F75" w:rsidP="00F53F75">
      <w:pPr>
        <w:spacing w:line="360" w:lineRule="auto"/>
        <w:jc w:val="left"/>
        <w:textAlignment w:val="center"/>
      </w:pPr>
      <w:r w:rsidRPr="00AD7C69">
        <w:rPr>
          <w:rFonts w:ascii="宋体" w:hAnsi="宋体" w:cs="宋体" w:hint="eastAsia"/>
        </w:rPr>
        <w:t>①</w:t>
      </w:r>
      <w:r w:rsidRPr="00AD7C69">
        <w:t>另取溶液</w:t>
      </w:r>
      <w:r w:rsidRPr="00AD7C69">
        <w:rPr>
          <w:rFonts w:eastAsia="Times New Roman"/>
        </w:rPr>
        <w:t>A</w:t>
      </w:r>
      <w:r w:rsidRPr="00AD7C69">
        <w:t>，滴加足量</w:t>
      </w:r>
      <w:r w:rsidRPr="00AD7C69">
        <w:rPr>
          <w:rFonts w:eastAsia="Times New Roman"/>
        </w:rPr>
        <w:t>Ba</w:t>
      </w:r>
      <w:r w:rsidRPr="00AD7C69">
        <w:t>（</w:t>
      </w:r>
      <w:r w:rsidRPr="00AD7C69">
        <w:rPr>
          <w:rFonts w:eastAsia="Times New Roman"/>
        </w:rPr>
        <w:t>NO</w:t>
      </w:r>
      <w:r w:rsidRPr="00AD7C69">
        <w:rPr>
          <w:rFonts w:eastAsia="Times New Roman"/>
          <w:vertAlign w:val="subscript"/>
        </w:rPr>
        <w:t>3</w:t>
      </w:r>
      <w:r w:rsidRPr="00AD7C69">
        <w:t>）</w:t>
      </w:r>
      <w:r w:rsidRPr="00AD7C69">
        <w:rPr>
          <w:rFonts w:eastAsia="Times New Roman"/>
          <w:vertAlign w:val="subscript"/>
        </w:rPr>
        <w:t>2</w:t>
      </w:r>
      <w:r w:rsidRPr="00AD7C69">
        <w:t>溶液，无明显现象，再加入</w:t>
      </w:r>
      <w:r w:rsidRPr="00AD7C69">
        <w:rPr>
          <w:rFonts w:eastAsia="Times New Roman"/>
        </w:rPr>
        <w:t>BaCl</w:t>
      </w:r>
      <w:r w:rsidRPr="00AD7C69">
        <w:rPr>
          <w:rFonts w:eastAsia="Times New Roman"/>
          <w:vertAlign w:val="subscript"/>
        </w:rPr>
        <w:t>2</w:t>
      </w:r>
      <w:r w:rsidRPr="00AD7C69">
        <w:t>溶液，产生白色沉淀，原因是</w:t>
      </w:r>
      <w:r w:rsidRPr="00AD7C69">
        <w:t>___________</w:t>
      </w:r>
      <w:r w:rsidRPr="00AD7C69">
        <w:t>。</w:t>
      </w:r>
    </w:p>
    <w:p w:rsidR="00F53F75" w:rsidRPr="00AD7C69" w:rsidRDefault="00F53F75" w:rsidP="00F53F75">
      <w:pPr>
        <w:spacing w:line="360" w:lineRule="auto"/>
        <w:jc w:val="left"/>
        <w:textAlignment w:val="center"/>
      </w:pPr>
      <w:r w:rsidRPr="00AD7C69">
        <w:rPr>
          <w:rFonts w:ascii="宋体" w:hAnsi="宋体" w:cs="宋体" w:hint="eastAsia"/>
        </w:rPr>
        <w:lastRenderedPageBreak/>
        <w:t>②</w:t>
      </w:r>
      <w:r w:rsidRPr="00AD7C69">
        <w:t>向盛有少量</w:t>
      </w:r>
      <w:r w:rsidRPr="00AD7C69">
        <w:rPr>
          <w:rFonts w:eastAsia="Times New Roman"/>
        </w:rPr>
        <w:t>AgNO</w:t>
      </w:r>
      <w:r w:rsidRPr="00AD7C69">
        <w:rPr>
          <w:rFonts w:eastAsia="Times New Roman"/>
          <w:vertAlign w:val="subscript"/>
        </w:rPr>
        <w:t>3</w:t>
      </w:r>
      <w:r w:rsidRPr="00AD7C69">
        <w:t>溶液的试管里滴入</w:t>
      </w:r>
      <w:r w:rsidRPr="00AD7C69">
        <w:rPr>
          <w:rFonts w:eastAsia="Times New Roman"/>
        </w:rPr>
        <w:t>Na</w:t>
      </w:r>
      <w:r w:rsidRPr="00AD7C69">
        <w:rPr>
          <w:rFonts w:eastAsia="Times New Roman"/>
          <w:vertAlign w:val="subscript"/>
        </w:rPr>
        <w:t>2</w:t>
      </w:r>
      <w:r w:rsidRPr="00AD7C69">
        <w:rPr>
          <w:rFonts w:eastAsia="Times New Roman"/>
        </w:rPr>
        <w:t>SO</w:t>
      </w:r>
      <w:r w:rsidRPr="00AD7C69">
        <w:rPr>
          <w:rFonts w:eastAsia="Times New Roman"/>
          <w:vertAlign w:val="subscript"/>
        </w:rPr>
        <w:t>3</w:t>
      </w:r>
      <w:r w:rsidRPr="00AD7C69">
        <w:t>溶液至过量，实验现象是</w:t>
      </w:r>
      <w:r w:rsidRPr="00AD7C69">
        <w:t>___________</w:t>
      </w:r>
      <w:r w:rsidRPr="00AD7C69">
        <w:t>。</w:t>
      </w:r>
    </w:p>
    <w:p w:rsidR="00F53F75" w:rsidRPr="00AD7C69" w:rsidRDefault="00F53F75" w:rsidP="00F53F75">
      <w:pPr>
        <w:spacing w:line="360" w:lineRule="auto"/>
        <w:jc w:val="left"/>
        <w:textAlignment w:val="center"/>
      </w:pPr>
      <w:r w:rsidRPr="00AD7C69">
        <w:t>9</w:t>
      </w:r>
      <w:r w:rsidRPr="00AD7C69">
        <w:t>．（</w:t>
      </w:r>
      <w:r w:rsidRPr="00AD7C69">
        <w:t>2021·</w:t>
      </w:r>
      <w:r w:rsidRPr="00AD7C69">
        <w:t>四川成都）学习兴趣小组对贝壳中碳酸钙的含量进行探究。某学习小组对铁锈蚀进行探究。</w:t>
      </w:r>
    </w:p>
    <w:p w:rsidR="00F53F75" w:rsidRPr="00AD7C69" w:rsidRDefault="00F53F75" w:rsidP="00F53F75">
      <w:pPr>
        <w:spacing w:line="360" w:lineRule="auto"/>
        <w:jc w:val="left"/>
        <w:textAlignment w:val="center"/>
      </w:pPr>
      <w:r w:rsidRPr="00AD7C69">
        <w:t>（提出问题）铁锈蚀与哪些因素有关？</w:t>
      </w:r>
    </w:p>
    <w:p w:rsidR="00F53F75" w:rsidRPr="00AD7C69" w:rsidRDefault="00F53F75" w:rsidP="00F53F75">
      <w:pPr>
        <w:spacing w:line="360" w:lineRule="auto"/>
        <w:jc w:val="left"/>
        <w:textAlignment w:val="center"/>
      </w:pPr>
      <w:r w:rsidRPr="00AD7C69">
        <w:t>（查阅资料）</w:t>
      </w:r>
    </w:p>
    <w:p w:rsidR="00F53F75" w:rsidRPr="00AD7C69" w:rsidRDefault="00F53F75" w:rsidP="00F53F75">
      <w:pPr>
        <w:spacing w:line="360" w:lineRule="auto"/>
        <w:jc w:val="left"/>
        <w:textAlignment w:val="center"/>
      </w:pPr>
      <w:r w:rsidRPr="00AD7C69">
        <w:t>（</w:t>
      </w:r>
      <w:r w:rsidRPr="00AD7C69">
        <w:rPr>
          <w:rFonts w:eastAsia="Times New Roman"/>
        </w:rPr>
        <w:t>1</w:t>
      </w:r>
      <w:r w:rsidRPr="00AD7C69">
        <w:t>）氯化钙固体可作干燥剂。</w:t>
      </w:r>
    </w:p>
    <w:p w:rsidR="00F53F75" w:rsidRPr="00AD7C69" w:rsidRDefault="00F53F75" w:rsidP="00F53F75">
      <w:pPr>
        <w:spacing w:line="360" w:lineRule="auto"/>
        <w:jc w:val="left"/>
        <w:textAlignment w:val="center"/>
      </w:pPr>
      <w:r w:rsidRPr="00AD7C69">
        <w:t>（</w:t>
      </w:r>
      <w:r w:rsidRPr="00AD7C69">
        <w:rPr>
          <w:rFonts w:eastAsia="Times New Roman"/>
        </w:rPr>
        <w:t>2</w:t>
      </w:r>
      <w:r w:rsidRPr="00AD7C69">
        <w:t>）一定条件下，碳可加快铁的锈蚀，但碳本身不参加反应。</w:t>
      </w:r>
    </w:p>
    <w:p w:rsidR="00F53F75" w:rsidRPr="00AD7C69" w:rsidRDefault="00F53F75" w:rsidP="00F53F75">
      <w:pPr>
        <w:spacing w:line="360" w:lineRule="auto"/>
        <w:jc w:val="left"/>
        <w:textAlignment w:val="center"/>
      </w:pPr>
      <w:r w:rsidRPr="00AD7C69">
        <w:t>（</w:t>
      </w:r>
      <w:r w:rsidRPr="00AD7C69">
        <w:rPr>
          <w:rFonts w:eastAsia="Times New Roman"/>
        </w:rPr>
        <w:t>3</w:t>
      </w:r>
      <w:r w:rsidRPr="00AD7C69">
        <w:t>）常温常压，氢气密度是</w:t>
      </w:r>
      <w:r w:rsidRPr="00AD7C69">
        <w:rPr>
          <w:rFonts w:eastAsia="Times New Roman"/>
        </w:rPr>
        <w:t>dg/mL</w:t>
      </w:r>
      <w:r w:rsidRPr="00AD7C69">
        <w:t>。</w:t>
      </w:r>
    </w:p>
    <w:p w:rsidR="00F53F75" w:rsidRPr="00AD7C69" w:rsidRDefault="00F53F75" w:rsidP="00F53F75">
      <w:pPr>
        <w:spacing w:line="360" w:lineRule="auto"/>
        <w:jc w:val="left"/>
        <w:textAlignment w:val="center"/>
      </w:pPr>
      <w:r w:rsidRPr="00AD7C69">
        <w:t>（设计与实验）</w:t>
      </w:r>
    </w:p>
    <w:p w:rsidR="00F53F75" w:rsidRPr="00AD7C69" w:rsidRDefault="00F53F75" w:rsidP="00F53F75">
      <w:pPr>
        <w:spacing w:line="360" w:lineRule="auto"/>
        <w:jc w:val="left"/>
        <w:textAlignment w:val="center"/>
      </w:pPr>
      <w:r w:rsidRPr="00AD7C69">
        <w:t>实验一：定性探究铁锈蚀的因素</w:t>
      </w:r>
    </w:p>
    <w:p w:rsidR="00F53F75" w:rsidRPr="00AD7C69" w:rsidRDefault="00F53F75" w:rsidP="00F53F75">
      <w:pPr>
        <w:spacing w:line="360" w:lineRule="auto"/>
        <w:jc w:val="left"/>
        <w:textAlignment w:val="center"/>
      </w:pPr>
      <w:r w:rsidRPr="00AD7C69">
        <w:t>取四枚相同的洁净无锈铁钉分别放入试管，进行图</w:t>
      </w:r>
      <w:r w:rsidRPr="00AD7C69">
        <w:rPr>
          <w:rFonts w:eastAsia="Times New Roman"/>
        </w:rPr>
        <w:t>1</w:t>
      </w:r>
      <w:r w:rsidRPr="00AD7C69">
        <w:t>实验，现象如表。</w:t>
      </w:r>
    </w:p>
    <w:p w:rsidR="00F53F75" w:rsidRPr="00AD7C69" w:rsidRDefault="00F53F75" w:rsidP="00F53F75">
      <w:pPr>
        <w:spacing w:line="360" w:lineRule="auto"/>
        <w:jc w:val="left"/>
        <w:textAlignment w:val="center"/>
      </w:pPr>
      <w:r w:rsidRPr="00AD7C69">
        <w:rPr>
          <w:noProof/>
        </w:rPr>
        <w:drawing>
          <wp:inline distT="0" distB="0" distL="0" distR="0" wp14:anchorId="72C7707A" wp14:editId="6832F8E5">
            <wp:extent cx="3533775" cy="1743075"/>
            <wp:effectExtent l="0" t="0" r="0" b="0"/>
            <wp:docPr id="138144324" name="图片 1381443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617933" name=""/>
                    <pic:cNvPicPr>
                      <a:picLocks noChangeAspect="1"/>
                    </pic:cNvPicPr>
                  </pic:nvPicPr>
                  <pic:blipFill>
                    <a:blip r:embed="rId22"/>
                    <a:stretch>
                      <a:fillRect/>
                    </a:stretch>
                  </pic:blipFill>
                  <pic:spPr>
                    <a:xfrm>
                      <a:off x="0" y="0"/>
                      <a:ext cx="3533775" cy="1743075"/>
                    </a:xfrm>
                    <a:prstGeom prst="rect">
                      <a:avLst/>
                    </a:prstGeom>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60"/>
        <w:gridCol w:w="2130"/>
      </w:tblGrid>
      <w:tr w:rsidR="00F53F75" w:rsidTr="00531183">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试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一周后现象</w:t>
            </w:r>
          </w:p>
        </w:tc>
      </w:tr>
      <w:tr w:rsidR="00F53F75" w:rsidTr="00531183">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铁钉表面有一层铁锈</w:t>
            </w:r>
          </w:p>
        </w:tc>
      </w:tr>
      <w:tr w:rsidR="00F53F75" w:rsidTr="00531183">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B</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铁钉表面无明显变化</w:t>
            </w:r>
          </w:p>
        </w:tc>
      </w:tr>
      <w:tr w:rsidR="00F53F75" w:rsidTr="00531183">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C</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铁钉表面无明显变化</w:t>
            </w:r>
          </w:p>
        </w:tc>
      </w:tr>
      <w:tr w:rsidR="00F53F75" w:rsidTr="00531183">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D</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铁钉表面有较厚铁锈</w:t>
            </w:r>
          </w:p>
        </w:tc>
      </w:tr>
    </w:tbl>
    <w:p w:rsidR="00F53F75" w:rsidRPr="00AD7C69" w:rsidRDefault="00F53F75" w:rsidP="00F53F75">
      <w:pPr>
        <w:spacing w:line="360" w:lineRule="auto"/>
        <w:jc w:val="left"/>
        <w:textAlignment w:val="center"/>
      </w:pPr>
      <w:r w:rsidRPr="00AD7C69">
        <w:t>（</w:t>
      </w:r>
      <w:r w:rsidRPr="00AD7C69">
        <w:rPr>
          <w:rFonts w:eastAsia="Times New Roman"/>
        </w:rPr>
        <w:t>1</w:t>
      </w:r>
      <w:r w:rsidRPr="00AD7C69">
        <w:t>）对比</w:t>
      </w:r>
      <w:r w:rsidRPr="00AD7C69">
        <w:rPr>
          <w:rFonts w:eastAsia="Times New Roman"/>
        </w:rPr>
        <w:t>A</w:t>
      </w:r>
      <w:r w:rsidRPr="00AD7C69">
        <w:t>、</w:t>
      </w:r>
      <w:r w:rsidRPr="00AD7C69">
        <w:rPr>
          <w:rFonts w:eastAsia="Times New Roman"/>
        </w:rPr>
        <w:t>B</w:t>
      </w:r>
      <w:r w:rsidRPr="00AD7C69">
        <w:t>、</w:t>
      </w:r>
      <w:r w:rsidRPr="00AD7C69">
        <w:rPr>
          <w:rFonts w:eastAsia="Times New Roman"/>
        </w:rPr>
        <w:t>C</w:t>
      </w:r>
      <w:r w:rsidRPr="00AD7C69">
        <w:t>试管中实验现象，说明铁锈蚀主要是与空气中的</w:t>
      </w:r>
      <w:r w:rsidRPr="00AD7C69">
        <w:t>______</w:t>
      </w:r>
      <w:r w:rsidRPr="00AD7C69">
        <w:t>发生化学反应。</w:t>
      </w:r>
    </w:p>
    <w:p w:rsidR="00F53F75" w:rsidRPr="00AD7C69" w:rsidRDefault="00F53F75" w:rsidP="00F53F75">
      <w:pPr>
        <w:spacing w:line="360" w:lineRule="auto"/>
        <w:jc w:val="left"/>
        <w:textAlignment w:val="center"/>
      </w:pPr>
      <w:r w:rsidRPr="00AD7C69">
        <w:t>（</w:t>
      </w:r>
      <w:r w:rsidRPr="00AD7C69">
        <w:rPr>
          <w:rFonts w:eastAsia="Times New Roman"/>
        </w:rPr>
        <w:t>2</w:t>
      </w:r>
      <w:r w:rsidRPr="00AD7C69">
        <w:t>）对比</w:t>
      </w:r>
      <w:r w:rsidRPr="00AD7C69">
        <w:rPr>
          <w:rFonts w:eastAsia="Times New Roman"/>
        </w:rPr>
        <w:t>A</w:t>
      </w:r>
      <w:r w:rsidRPr="00AD7C69">
        <w:t>、</w:t>
      </w:r>
      <w:r w:rsidRPr="00AD7C69">
        <w:rPr>
          <w:rFonts w:eastAsia="Times New Roman"/>
        </w:rPr>
        <w:t>D</w:t>
      </w:r>
      <w:r w:rsidRPr="00AD7C69">
        <w:t>试管中实验现象，说明铁锈蚀还与</w:t>
      </w:r>
      <w:r w:rsidRPr="00AD7C69">
        <w:t>______</w:t>
      </w:r>
      <w:r w:rsidRPr="00AD7C69">
        <w:t>有关。</w:t>
      </w:r>
    </w:p>
    <w:p w:rsidR="00F53F75" w:rsidRPr="00AD7C69" w:rsidRDefault="00F53F75" w:rsidP="00F53F75">
      <w:pPr>
        <w:spacing w:line="360" w:lineRule="auto"/>
        <w:jc w:val="left"/>
        <w:textAlignment w:val="center"/>
      </w:pPr>
      <w:r w:rsidRPr="00AD7C69">
        <w:t>（</w:t>
      </w:r>
      <w:r w:rsidRPr="00AD7C69">
        <w:rPr>
          <w:rFonts w:eastAsia="Times New Roman"/>
        </w:rPr>
        <w:t>3</w:t>
      </w:r>
      <w:r w:rsidRPr="00AD7C69">
        <w:t>）铁锈蚀后应及时除锈的原因是</w:t>
      </w:r>
      <w:r w:rsidRPr="00AD7C69">
        <w:t>______</w:t>
      </w:r>
      <w:r w:rsidRPr="00AD7C69">
        <w:t>，写出除铁锈的化学方程式</w:t>
      </w:r>
      <w:r w:rsidRPr="00AD7C69">
        <w:t>______</w:t>
      </w:r>
      <w:r w:rsidRPr="00AD7C69">
        <w:t>。</w:t>
      </w:r>
    </w:p>
    <w:p w:rsidR="00F53F75" w:rsidRPr="00AD7C69" w:rsidRDefault="00F53F75" w:rsidP="00F53F75">
      <w:pPr>
        <w:spacing w:line="360" w:lineRule="auto"/>
        <w:jc w:val="left"/>
        <w:textAlignment w:val="center"/>
      </w:pPr>
      <w:r w:rsidRPr="00AD7C69">
        <w:t>实验二：定量探究铁锈蚀的因素</w:t>
      </w:r>
    </w:p>
    <w:p w:rsidR="00F53F75" w:rsidRPr="00AD7C69" w:rsidRDefault="00F53F75" w:rsidP="00F53F75">
      <w:pPr>
        <w:spacing w:line="360" w:lineRule="auto"/>
        <w:jc w:val="left"/>
        <w:textAlignment w:val="center"/>
      </w:pPr>
      <w:r w:rsidRPr="00AD7C69">
        <w:t>小组设计了如图装置，检查气密性，将</w:t>
      </w:r>
      <w:r w:rsidRPr="00AD7C69">
        <w:rPr>
          <w:rFonts w:eastAsia="Times New Roman"/>
        </w:rPr>
        <w:t>5g</w:t>
      </w:r>
      <w:r w:rsidRPr="00AD7C69">
        <w:t>铁粉和</w:t>
      </w:r>
      <w:r w:rsidRPr="00AD7C69">
        <w:rPr>
          <w:rFonts w:eastAsia="Times New Roman"/>
        </w:rPr>
        <w:t>2g</w:t>
      </w:r>
      <w:r w:rsidRPr="00AD7C69">
        <w:t>碳粉加入三颈烧瓶，</w:t>
      </w:r>
      <w:r w:rsidRPr="00AD7C69">
        <w:rPr>
          <w:rFonts w:eastAsia="Times New Roman"/>
        </w:rPr>
        <w:t>t</w:t>
      </w:r>
      <w:r w:rsidRPr="00AD7C69">
        <w:rPr>
          <w:rFonts w:eastAsia="Times New Roman"/>
          <w:vertAlign w:val="subscript"/>
        </w:rPr>
        <w:t>1</w:t>
      </w:r>
      <w:r w:rsidRPr="00AD7C69">
        <w:t>时刻加入</w:t>
      </w:r>
      <w:r w:rsidRPr="00AD7C69">
        <w:rPr>
          <w:rFonts w:eastAsia="Times New Roman"/>
        </w:rPr>
        <w:t>2mL</w:t>
      </w:r>
      <w:r w:rsidRPr="00AD7C69">
        <w:t>饱和</w:t>
      </w:r>
      <w:r w:rsidRPr="00AD7C69">
        <w:rPr>
          <w:rFonts w:eastAsia="Times New Roman"/>
        </w:rPr>
        <w:t>NaCl</w:t>
      </w:r>
      <w:r w:rsidRPr="00AD7C69">
        <w:t>溶液后，再将一只装有</w:t>
      </w:r>
      <w:r w:rsidRPr="00AD7C69">
        <w:rPr>
          <w:rFonts w:eastAsia="Times New Roman"/>
        </w:rPr>
        <w:t>5mL</w:t>
      </w:r>
      <w:r w:rsidRPr="00AD7C69">
        <w:t>稀盐酸的注射器插到烧瓶上，采集数据。</w:t>
      </w:r>
    </w:p>
    <w:p w:rsidR="00F53F75" w:rsidRPr="00AD7C69" w:rsidRDefault="00F53F75" w:rsidP="00F53F75">
      <w:pPr>
        <w:spacing w:line="360" w:lineRule="auto"/>
        <w:jc w:val="left"/>
        <w:textAlignment w:val="center"/>
      </w:pPr>
      <w:r w:rsidRPr="00AD7C69">
        <w:rPr>
          <w:noProof/>
        </w:rPr>
        <w:lastRenderedPageBreak/>
        <w:drawing>
          <wp:inline distT="0" distB="0" distL="0" distR="0" wp14:anchorId="06835DB5" wp14:editId="78AEAD89">
            <wp:extent cx="4067175" cy="1809750"/>
            <wp:effectExtent l="0" t="0" r="0" b="0"/>
            <wp:docPr id="1573554542" name="图片 15735545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270529" name=""/>
                    <pic:cNvPicPr>
                      <a:picLocks noChangeAspect="1"/>
                    </pic:cNvPicPr>
                  </pic:nvPicPr>
                  <pic:blipFill>
                    <a:blip r:embed="rId23"/>
                    <a:stretch>
                      <a:fillRect/>
                    </a:stretch>
                  </pic:blipFill>
                  <pic:spPr>
                    <a:xfrm>
                      <a:off x="0" y="0"/>
                      <a:ext cx="4067175" cy="1809750"/>
                    </a:xfrm>
                    <a:prstGeom prst="rect">
                      <a:avLst/>
                    </a:prstGeom>
                  </pic:spPr>
                </pic:pic>
              </a:graphicData>
            </a:graphic>
          </wp:inline>
        </w:drawing>
      </w:r>
    </w:p>
    <w:p w:rsidR="00F53F75" w:rsidRPr="00AD7C69" w:rsidRDefault="00F53F75" w:rsidP="00F53F75">
      <w:pPr>
        <w:spacing w:line="360" w:lineRule="auto"/>
        <w:jc w:val="left"/>
        <w:textAlignment w:val="center"/>
      </w:pPr>
      <w:r w:rsidRPr="00AD7C69">
        <w:t>（</w:t>
      </w:r>
      <w:r w:rsidRPr="00AD7C69">
        <w:rPr>
          <w:rFonts w:eastAsia="Times New Roman"/>
        </w:rPr>
        <w:t>4</w:t>
      </w:r>
      <w:r w:rsidRPr="00AD7C69">
        <w:t>）据图，</w:t>
      </w:r>
      <w:r w:rsidRPr="00AD7C69">
        <w:rPr>
          <w:rFonts w:eastAsia="Times New Roman"/>
        </w:rPr>
        <w:t>t</w:t>
      </w:r>
      <w:r w:rsidRPr="00AD7C69">
        <w:rPr>
          <w:rFonts w:eastAsia="Times New Roman"/>
          <w:vertAlign w:val="subscript"/>
        </w:rPr>
        <w:t>2</w:t>
      </w:r>
      <w:r w:rsidRPr="00AD7C69">
        <w:t>时刻后反应并未停止温度却开始降低，原因是</w:t>
      </w:r>
      <w:r w:rsidRPr="00AD7C69">
        <w:t>______</w:t>
      </w:r>
      <w:r w:rsidRPr="00AD7C69">
        <w:t>。</w:t>
      </w:r>
    </w:p>
    <w:p w:rsidR="00F53F75" w:rsidRPr="00AD7C69" w:rsidRDefault="00F53F75" w:rsidP="00F53F75">
      <w:pPr>
        <w:spacing w:line="360" w:lineRule="auto"/>
        <w:jc w:val="left"/>
        <w:textAlignment w:val="center"/>
      </w:pPr>
      <w:r w:rsidRPr="00AD7C69">
        <w:rPr>
          <w:noProof/>
        </w:rPr>
        <w:drawing>
          <wp:inline distT="0" distB="0" distL="0" distR="0" wp14:anchorId="6044573B" wp14:editId="38D35304">
            <wp:extent cx="2171700" cy="1619250"/>
            <wp:effectExtent l="0" t="0" r="0" b="0"/>
            <wp:docPr id="1717107704" name="图片 17171077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997041" name=""/>
                    <pic:cNvPicPr>
                      <a:picLocks noChangeAspect="1"/>
                    </pic:cNvPicPr>
                  </pic:nvPicPr>
                  <pic:blipFill>
                    <a:blip r:embed="rId24"/>
                    <a:stretch>
                      <a:fillRect/>
                    </a:stretch>
                  </pic:blipFill>
                  <pic:spPr>
                    <a:xfrm>
                      <a:off x="0" y="0"/>
                      <a:ext cx="2171700" cy="1619250"/>
                    </a:xfrm>
                    <a:prstGeom prst="rect">
                      <a:avLst/>
                    </a:prstGeom>
                  </pic:spPr>
                </pic:pic>
              </a:graphicData>
            </a:graphic>
          </wp:inline>
        </w:drawing>
      </w:r>
    </w:p>
    <w:p w:rsidR="00F53F75" w:rsidRPr="00AD7C69" w:rsidRDefault="00F53F75" w:rsidP="00F53F75">
      <w:pPr>
        <w:spacing w:line="360" w:lineRule="auto"/>
        <w:jc w:val="left"/>
        <w:textAlignment w:val="center"/>
      </w:pPr>
      <w:r w:rsidRPr="00AD7C69">
        <w:t>（</w:t>
      </w:r>
      <w:r w:rsidRPr="00AD7C69">
        <w:rPr>
          <w:rFonts w:eastAsia="Times New Roman"/>
        </w:rPr>
        <w:t>5</w:t>
      </w:r>
      <w:r w:rsidRPr="00AD7C69">
        <w:t>）据图，对比</w:t>
      </w:r>
      <w:r w:rsidRPr="00AD7C69">
        <w:rPr>
          <w:rFonts w:eastAsia="Times New Roman"/>
        </w:rPr>
        <w:t>AB</w:t>
      </w:r>
      <w:r w:rsidRPr="00AD7C69">
        <w:t>段和</w:t>
      </w:r>
      <w:r w:rsidRPr="00AD7C69">
        <w:rPr>
          <w:rFonts w:eastAsia="Times New Roman"/>
        </w:rPr>
        <w:t>BC</w:t>
      </w:r>
      <w:r w:rsidRPr="00AD7C69">
        <w:t>段说明</w:t>
      </w:r>
      <w:r w:rsidRPr="00AD7C69">
        <w:t>______</w:t>
      </w:r>
      <w:r w:rsidRPr="00AD7C69">
        <w:t>分析</w:t>
      </w:r>
      <w:r w:rsidRPr="00AD7C69">
        <w:rPr>
          <w:rFonts w:eastAsia="Times New Roman"/>
        </w:rPr>
        <w:t>t</w:t>
      </w:r>
      <w:r w:rsidRPr="00AD7C69">
        <w:rPr>
          <w:rFonts w:eastAsia="Times New Roman"/>
          <w:vertAlign w:val="subscript"/>
        </w:rPr>
        <w:t>3</w:t>
      </w:r>
      <w:r w:rsidRPr="00AD7C69">
        <w:t>时刻压强突然变大的原因是</w:t>
      </w:r>
      <w:r w:rsidRPr="00AD7C69">
        <w:t>______</w:t>
      </w:r>
      <w:r w:rsidRPr="00AD7C69">
        <w:t>。</w:t>
      </w:r>
    </w:p>
    <w:p w:rsidR="00F53F75" w:rsidRPr="00AD7C69" w:rsidRDefault="00F53F75" w:rsidP="00F53F75">
      <w:pPr>
        <w:spacing w:line="360" w:lineRule="auto"/>
        <w:jc w:val="left"/>
        <w:textAlignment w:val="center"/>
      </w:pPr>
      <w:r w:rsidRPr="00AD7C69">
        <w:rPr>
          <w:noProof/>
        </w:rPr>
        <w:drawing>
          <wp:inline distT="0" distB="0" distL="0" distR="0" wp14:anchorId="1E249F77" wp14:editId="7E0657FE">
            <wp:extent cx="2286000" cy="1590675"/>
            <wp:effectExtent l="0" t="0" r="0" b="0"/>
            <wp:docPr id="195581581" name="图片 19558158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482507" name=""/>
                    <pic:cNvPicPr>
                      <a:picLocks noChangeAspect="1"/>
                    </pic:cNvPicPr>
                  </pic:nvPicPr>
                  <pic:blipFill>
                    <a:blip r:embed="rId25"/>
                    <a:stretch>
                      <a:fillRect/>
                    </a:stretch>
                  </pic:blipFill>
                  <pic:spPr>
                    <a:xfrm>
                      <a:off x="0" y="0"/>
                      <a:ext cx="2286000" cy="1590675"/>
                    </a:xfrm>
                    <a:prstGeom prst="rect">
                      <a:avLst/>
                    </a:prstGeom>
                  </pic:spPr>
                </pic:pic>
              </a:graphicData>
            </a:graphic>
          </wp:inline>
        </w:drawing>
      </w:r>
    </w:p>
    <w:p w:rsidR="00F53F75" w:rsidRPr="00AD7C69" w:rsidRDefault="00F53F75" w:rsidP="00F53F75">
      <w:pPr>
        <w:spacing w:line="360" w:lineRule="auto"/>
        <w:jc w:val="left"/>
        <w:textAlignment w:val="center"/>
      </w:pPr>
      <w:r w:rsidRPr="00AD7C69">
        <w:t>实验三：测定铁锈含量</w:t>
      </w:r>
    </w:p>
    <w:p w:rsidR="00F53F75" w:rsidRPr="00AD7C69" w:rsidRDefault="00F53F75" w:rsidP="00F53F75">
      <w:pPr>
        <w:spacing w:line="360" w:lineRule="auto"/>
        <w:jc w:val="left"/>
        <w:textAlignment w:val="center"/>
      </w:pPr>
      <w:r w:rsidRPr="00AD7C69">
        <w:t>将实验二烧瓶中剩余物质过滤、洗涤、干燥，得</w:t>
      </w:r>
      <w:r w:rsidRPr="00AD7C69">
        <w:rPr>
          <w:rFonts w:eastAsia="Times New Roman"/>
        </w:rPr>
        <w:t>mg</w:t>
      </w:r>
      <w:r w:rsidRPr="00AD7C69">
        <w:t>固体，连接如图装置，检查气密性，加入固体与足量稀盐酸进行实验。</w:t>
      </w:r>
    </w:p>
    <w:p w:rsidR="00F53F75" w:rsidRPr="00AD7C69" w:rsidRDefault="00F53F75" w:rsidP="00F53F75">
      <w:pPr>
        <w:spacing w:line="360" w:lineRule="auto"/>
        <w:jc w:val="left"/>
        <w:textAlignment w:val="center"/>
      </w:pPr>
      <w:r w:rsidRPr="00AD7C69">
        <w:rPr>
          <w:noProof/>
        </w:rPr>
        <w:lastRenderedPageBreak/>
        <w:drawing>
          <wp:inline distT="0" distB="0" distL="0" distR="0" wp14:anchorId="546A9B37" wp14:editId="18D1750F">
            <wp:extent cx="2305050" cy="1895475"/>
            <wp:effectExtent l="0" t="0" r="0" b="0"/>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500834" name=""/>
                    <pic:cNvPicPr>
                      <a:picLocks noChangeAspect="1"/>
                    </pic:cNvPicPr>
                  </pic:nvPicPr>
                  <pic:blipFill>
                    <a:blip r:embed="rId26"/>
                    <a:stretch>
                      <a:fillRect/>
                    </a:stretch>
                  </pic:blipFill>
                  <pic:spPr>
                    <a:xfrm>
                      <a:off x="0" y="0"/>
                      <a:ext cx="2305050" cy="1895475"/>
                    </a:xfrm>
                    <a:prstGeom prst="rect">
                      <a:avLst/>
                    </a:prstGeom>
                  </pic:spPr>
                </pic:pic>
              </a:graphicData>
            </a:graphic>
          </wp:inline>
        </w:drawing>
      </w:r>
    </w:p>
    <w:p w:rsidR="00F53F75" w:rsidRPr="00AD7C69" w:rsidRDefault="00F53F75" w:rsidP="00F53F75">
      <w:pPr>
        <w:spacing w:line="360" w:lineRule="auto"/>
        <w:jc w:val="left"/>
        <w:textAlignment w:val="center"/>
      </w:pPr>
      <w:r w:rsidRPr="00AD7C69">
        <w:t>（</w:t>
      </w:r>
      <w:r w:rsidRPr="00AD7C69">
        <w:rPr>
          <w:rFonts w:eastAsia="Times New Roman"/>
        </w:rPr>
        <w:t>6</w:t>
      </w:r>
      <w:r w:rsidRPr="00AD7C69">
        <w:t>）完全反应后，常温常压下测得生成气体体积为</w:t>
      </w:r>
      <w:r w:rsidRPr="00AD7C69">
        <w:rPr>
          <w:rFonts w:eastAsia="Times New Roman"/>
        </w:rPr>
        <w:t>VmL</w:t>
      </w:r>
      <w:r w:rsidRPr="00AD7C69">
        <w:t>，则该固体中铁锈质量分数表达式为</w:t>
      </w:r>
      <w:r w:rsidRPr="00AD7C69">
        <w:t>______</w:t>
      </w:r>
      <w:r w:rsidRPr="00AD7C69">
        <w:t>。</w:t>
      </w:r>
    </w:p>
    <w:p w:rsidR="00F53F75" w:rsidRPr="00AD7C69" w:rsidRDefault="00F53F75" w:rsidP="00F53F75">
      <w:pPr>
        <w:spacing w:line="360" w:lineRule="auto"/>
        <w:jc w:val="left"/>
        <w:textAlignment w:val="center"/>
      </w:pPr>
      <w:r w:rsidRPr="00AD7C69">
        <w:t>（</w:t>
      </w:r>
      <w:r w:rsidRPr="00AD7C69">
        <w:rPr>
          <w:rFonts w:eastAsia="Times New Roman"/>
        </w:rPr>
        <w:t>7</w:t>
      </w:r>
      <w:r w:rsidRPr="00AD7C69">
        <w:t>）该实验条件下测得铁锈质量分数偏小的原因是</w:t>
      </w:r>
      <w:r w:rsidRPr="00AD7C69">
        <w:t>______</w:t>
      </w:r>
      <w:r w:rsidRPr="00AD7C69">
        <w:t>，解决方法是</w:t>
      </w:r>
      <w:r w:rsidRPr="00AD7C69">
        <w:t>______</w:t>
      </w:r>
      <w:r w:rsidRPr="00AD7C69">
        <w:t>。</w:t>
      </w:r>
    </w:p>
    <w:p w:rsidR="00F53F75" w:rsidRPr="00AD7C69" w:rsidRDefault="00F53F75" w:rsidP="00F53F75">
      <w:pPr>
        <w:spacing w:line="360" w:lineRule="auto"/>
        <w:jc w:val="left"/>
        <w:textAlignment w:val="center"/>
      </w:pPr>
      <w:r w:rsidRPr="00AD7C69">
        <w:t>（反思与评价）</w:t>
      </w:r>
    </w:p>
    <w:p w:rsidR="00F53F75" w:rsidRPr="00AD7C69" w:rsidRDefault="00F53F75" w:rsidP="00F53F75">
      <w:pPr>
        <w:spacing w:line="360" w:lineRule="auto"/>
        <w:jc w:val="left"/>
        <w:textAlignment w:val="center"/>
      </w:pPr>
      <w:r w:rsidRPr="00AD7C69">
        <w:t>（</w:t>
      </w:r>
      <w:r w:rsidRPr="00AD7C69">
        <w:rPr>
          <w:rFonts w:eastAsia="Times New Roman"/>
        </w:rPr>
        <w:t>8</w:t>
      </w:r>
      <w:r w:rsidRPr="00AD7C69">
        <w:t>）与实验一对比，实验二铁锈蚀明显更快的原因是</w:t>
      </w:r>
      <w:r w:rsidRPr="00AD7C69">
        <w:t>______</w:t>
      </w:r>
      <w:r w:rsidRPr="00AD7C69">
        <w:t>。</w:t>
      </w:r>
    </w:p>
    <w:p w:rsidR="00F53F75" w:rsidRPr="00AD7C69" w:rsidRDefault="00F53F75" w:rsidP="00F53F75">
      <w:pPr>
        <w:spacing w:line="360" w:lineRule="auto"/>
        <w:jc w:val="left"/>
        <w:textAlignment w:val="center"/>
      </w:pPr>
      <w:r w:rsidRPr="00AD7C69">
        <w:t>10</w:t>
      </w:r>
      <w:r w:rsidRPr="00AD7C69">
        <w:t>．（</w:t>
      </w:r>
      <w:r w:rsidRPr="00AD7C69">
        <w:t>2021·</w:t>
      </w:r>
      <w:r w:rsidRPr="00AD7C69">
        <w:t>浙江湖州）小明在冬天输液时发现护士在输液管上加了一个如图所示的装置，护士告诉他这是一次性输液加热棒，可以消除药液温度与体温的差异。加热棒里的成分到底是什么呢？科学研究小组通过上网查阅资料发现：一次性输液加热棒内的主要成分是还原性铁粉、炭粉和氯化钠等物质。该加热棒内是否真的含有这几种物质呢？科学研究小组设计了如下实验：</w:t>
      </w:r>
    </w:p>
    <w:p w:rsidR="00F53F75" w:rsidRPr="00AD7C69" w:rsidRDefault="00F53F75" w:rsidP="00F53F75">
      <w:pPr>
        <w:spacing w:line="360" w:lineRule="auto"/>
        <w:jc w:val="left"/>
        <w:textAlignment w:val="center"/>
      </w:pPr>
      <w:r w:rsidRPr="00AD7C69">
        <w:rPr>
          <w:noProof/>
        </w:rPr>
        <w:drawing>
          <wp:inline distT="0" distB="0" distL="0" distR="0" wp14:anchorId="36847F64" wp14:editId="1417E8FC">
            <wp:extent cx="1600200" cy="1562100"/>
            <wp:effectExtent l="0" t="0" r="0" b="0"/>
            <wp:docPr id="2037312738" name="图片 203731273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51816" name=""/>
                    <pic:cNvPicPr>
                      <a:picLocks noChangeAspect="1"/>
                    </pic:cNvPicPr>
                  </pic:nvPicPr>
                  <pic:blipFill>
                    <a:blip r:embed="rId27"/>
                    <a:stretch>
                      <a:fillRect/>
                    </a:stretch>
                  </pic:blipFill>
                  <pic:spPr>
                    <a:xfrm>
                      <a:off x="0" y="0"/>
                      <a:ext cx="1600200" cy="1562100"/>
                    </a:xfrm>
                    <a:prstGeom prst="rect">
                      <a:avLst/>
                    </a:prstGeom>
                  </pic:spPr>
                </pic:pic>
              </a:graphicData>
            </a:graphic>
          </wp:inline>
        </w:drawing>
      </w:r>
    </w:p>
    <w:p w:rsidR="00F53F75" w:rsidRPr="00AD7C69" w:rsidRDefault="00F53F75" w:rsidP="00F53F75">
      <w:pPr>
        <w:spacing w:line="360" w:lineRule="auto"/>
        <w:jc w:val="left"/>
        <w:textAlignment w:val="center"/>
      </w:pPr>
      <w:r w:rsidRPr="00AD7C69">
        <w:t>（</w:t>
      </w:r>
      <w:r w:rsidRPr="00AD7C69">
        <w:rPr>
          <w:rFonts w:eastAsia="Times New Roman"/>
        </w:rPr>
        <w:t>1</w:t>
      </w:r>
      <w:r w:rsidRPr="00AD7C69">
        <w:t>）探究加热棒内是否含有氯化钠</w:t>
      </w:r>
    </w:p>
    <w:p w:rsidR="00F53F75" w:rsidRPr="00AD7C69" w:rsidRDefault="00F53F75" w:rsidP="00F53F75">
      <w:pPr>
        <w:spacing w:line="360" w:lineRule="auto"/>
        <w:jc w:val="left"/>
        <w:textAlignment w:val="center"/>
      </w:pPr>
      <w:r w:rsidRPr="00AD7C69">
        <w:rPr>
          <w:rFonts w:ascii="宋体" w:hAnsi="宋体" w:cs="宋体" w:hint="eastAsia"/>
        </w:rPr>
        <w:t>①</w:t>
      </w:r>
      <w:r w:rsidRPr="00AD7C69">
        <w:t>将加热棒内的物质放入烧杯中，加入足量的水充分溶解、过滤，得到滤渣和滤液。</w:t>
      </w:r>
    </w:p>
    <w:p w:rsidR="00F53F75" w:rsidRPr="00AD7C69" w:rsidRDefault="00F53F75" w:rsidP="00F53F75">
      <w:pPr>
        <w:spacing w:line="360" w:lineRule="auto"/>
        <w:jc w:val="left"/>
        <w:textAlignment w:val="center"/>
      </w:pPr>
      <w:r w:rsidRPr="00AD7C69">
        <w:rPr>
          <w:rFonts w:ascii="宋体" w:hAnsi="宋体" w:cs="宋体" w:hint="eastAsia"/>
        </w:rPr>
        <w:t>②</w:t>
      </w:r>
      <w:r w:rsidRPr="00AD7C69">
        <w:t>取适量滤液于试管中，滴加适量的硝酸钡溶液和稀硝酸，无明显现象，</w:t>
      </w:r>
      <w:r w:rsidRPr="00AD7C69">
        <w:t>______</w:t>
      </w:r>
      <w:r w:rsidRPr="00AD7C69">
        <w:t>（填写正确的实验操作及现象），证明滤液中含有</w:t>
      </w:r>
      <w:r w:rsidRPr="00AD7C69">
        <w:rPr>
          <w:rFonts w:eastAsia="Times New Roman"/>
        </w:rPr>
        <w:t>Cl</w:t>
      </w:r>
      <w:r w:rsidRPr="00AD7C69">
        <w:rPr>
          <w:vertAlign w:val="superscript"/>
        </w:rPr>
        <w:t>﹣</w:t>
      </w:r>
      <w:r w:rsidRPr="00AD7C69">
        <w:t>。</w:t>
      </w:r>
    </w:p>
    <w:p w:rsidR="00F53F75" w:rsidRPr="00AD7C69" w:rsidRDefault="00F53F75" w:rsidP="00F53F75">
      <w:pPr>
        <w:spacing w:line="360" w:lineRule="auto"/>
        <w:jc w:val="left"/>
        <w:textAlignment w:val="center"/>
      </w:pPr>
      <w:r w:rsidRPr="00AD7C69">
        <w:t>在老师的指导下通过进一步的实验证明滤液中还含有</w:t>
      </w:r>
      <w:r w:rsidRPr="00AD7C69">
        <w:rPr>
          <w:rFonts w:eastAsia="Times New Roman"/>
        </w:rPr>
        <w:t>Na</w:t>
      </w:r>
      <w:r w:rsidRPr="00AD7C69">
        <w:rPr>
          <w:rFonts w:eastAsia="Times New Roman"/>
          <w:vertAlign w:val="superscript"/>
        </w:rPr>
        <w:t>+</w:t>
      </w:r>
      <w:r w:rsidRPr="00AD7C69">
        <w:t>，从而确定含有氯化钠。</w:t>
      </w:r>
    </w:p>
    <w:p w:rsidR="00F53F75" w:rsidRPr="00AD7C69" w:rsidRDefault="00F53F75" w:rsidP="00F53F75">
      <w:pPr>
        <w:spacing w:line="360" w:lineRule="auto"/>
        <w:jc w:val="left"/>
        <w:textAlignment w:val="center"/>
      </w:pPr>
      <w:r w:rsidRPr="00AD7C69">
        <w:t>（</w:t>
      </w:r>
      <w:r w:rsidRPr="00AD7C69">
        <w:rPr>
          <w:rFonts w:eastAsia="Times New Roman"/>
        </w:rPr>
        <w:t>2</w:t>
      </w:r>
      <w:r w:rsidRPr="00AD7C69">
        <w:t>）探究加热棒内是否含有铁粉</w:t>
      </w:r>
    </w:p>
    <w:p w:rsidR="00F53F75" w:rsidRPr="00AD7C69" w:rsidRDefault="00F53F75" w:rsidP="00F53F75">
      <w:pPr>
        <w:spacing w:line="360" w:lineRule="auto"/>
        <w:jc w:val="left"/>
        <w:textAlignment w:val="center"/>
      </w:pPr>
      <w:r w:rsidRPr="00AD7C69">
        <w:t>小明用磁铁靠近滤渣，发现部分黑色粉末被吸引。但被吸引的黑色物质也有可能是四氧化三铁。</w:t>
      </w:r>
    </w:p>
    <w:p w:rsidR="00F53F75" w:rsidRPr="00AD7C69" w:rsidRDefault="00F53F75" w:rsidP="00F53F75">
      <w:pPr>
        <w:spacing w:line="360" w:lineRule="auto"/>
        <w:jc w:val="left"/>
        <w:textAlignment w:val="center"/>
      </w:pPr>
      <w:r w:rsidRPr="00AD7C69">
        <w:lastRenderedPageBreak/>
        <w:t>小明通过如图装置探究黑色物质是否含有四氧化三铁，该物质鉴定的原理是：</w:t>
      </w:r>
      <w:r w:rsidRPr="00AD7C69">
        <w:rPr>
          <w:rFonts w:eastAsia="Times New Roman"/>
        </w:rPr>
        <w:t>Fe</w:t>
      </w:r>
      <w:r w:rsidRPr="00AD7C69">
        <w:rPr>
          <w:rFonts w:eastAsia="Times New Roman"/>
          <w:vertAlign w:val="subscript"/>
        </w:rPr>
        <w:t>3</w:t>
      </w:r>
      <w:r w:rsidRPr="00AD7C69">
        <w:rPr>
          <w:rFonts w:eastAsia="Times New Roman"/>
        </w:rPr>
        <w:t>O</w:t>
      </w:r>
      <w:r w:rsidRPr="00AD7C69">
        <w:rPr>
          <w:rFonts w:eastAsia="Times New Roman"/>
          <w:vertAlign w:val="subscript"/>
        </w:rPr>
        <w:t>4</w:t>
      </w:r>
      <w:r w:rsidRPr="00AD7C69">
        <w:rPr>
          <w:rFonts w:eastAsia="Times New Roman"/>
        </w:rPr>
        <w:t>+4H</w:t>
      </w:r>
      <w:r w:rsidRPr="00AD7C69">
        <w:rPr>
          <w:rFonts w:eastAsia="Times New Roman"/>
          <w:vertAlign w:val="subscript"/>
        </w:rPr>
        <w:t>2</w:t>
      </w:r>
      <w:r>
        <w:object w:dxaOrig="538" w:dyaOrig="764">
          <v:shape id="_x0000_i1027" type="#_x0000_t75" alt="eqIdd96d698faf25427ebd78ac51856b1cec" style="width:27pt;height:38pt" o:ole="">
            <v:imagedata r:id="rId28" o:title="eqIdd96d698faf25427ebd78ac51856b1cec"/>
          </v:shape>
          <o:OLEObject Type="Embed" ProgID="Equation.DSMT4" ShapeID="_x0000_i1027" DrawAspect="Content" ObjectID="_1688740156" r:id="rId29"/>
        </w:object>
      </w:r>
      <w:r w:rsidRPr="00AD7C69">
        <w:rPr>
          <w:rFonts w:eastAsia="Times New Roman"/>
        </w:rPr>
        <w:t>3Fe+4H</w:t>
      </w:r>
      <w:r w:rsidRPr="00AD7C69">
        <w:rPr>
          <w:rFonts w:eastAsia="Times New Roman"/>
          <w:vertAlign w:val="subscript"/>
        </w:rPr>
        <w:t>2</w:t>
      </w:r>
      <w:r w:rsidRPr="00AD7C69">
        <w:rPr>
          <w:rFonts w:eastAsia="Times New Roman"/>
        </w:rPr>
        <w:t>O</w:t>
      </w:r>
      <w:r w:rsidRPr="00AD7C69">
        <w:t>。</w:t>
      </w:r>
    </w:p>
    <w:p w:rsidR="00F53F75" w:rsidRPr="00AD7C69" w:rsidRDefault="00F53F75" w:rsidP="00F53F75">
      <w:pPr>
        <w:spacing w:line="360" w:lineRule="auto"/>
        <w:jc w:val="left"/>
        <w:textAlignment w:val="center"/>
      </w:pPr>
      <w:r w:rsidRPr="00AD7C69">
        <w:rPr>
          <w:noProof/>
        </w:rPr>
        <w:drawing>
          <wp:inline distT="0" distB="0" distL="0" distR="0" wp14:anchorId="7451D439" wp14:editId="02479642">
            <wp:extent cx="3962400" cy="1524000"/>
            <wp:effectExtent l="0" t="0" r="0" b="0"/>
            <wp:docPr id="1171839615" name="图片 11718396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47866" name=""/>
                    <pic:cNvPicPr>
                      <a:picLocks noChangeAspect="1"/>
                    </pic:cNvPicPr>
                  </pic:nvPicPr>
                  <pic:blipFill>
                    <a:blip r:embed="rId30"/>
                    <a:stretch>
                      <a:fillRect/>
                    </a:stretch>
                  </pic:blipFill>
                  <pic:spPr>
                    <a:xfrm>
                      <a:off x="0" y="0"/>
                      <a:ext cx="3962400" cy="1524000"/>
                    </a:xfrm>
                    <a:prstGeom prst="rect">
                      <a:avLst/>
                    </a:prstGeom>
                  </pic:spPr>
                </pic:pic>
              </a:graphicData>
            </a:graphic>
          </wp:inline>
        </w:drawing>
      </w:r>
    </w:p>
    <w:p w:rsidR="00F53F75" w:rsidRPr="00AD7C69" w:rsidRDefault="00F53F75" w:rsidP="00F53F75">
      <w:pPr>
        <w:spacing w:line="360" w:lineRule="auto"/>
        <w:jc w:val="left"/>
        <w:textAlignment w:val="center"/>
      </w:pPr>
      <w:r w:rsidRPr="00AD7C69">
        <w:t>当观察到</w:t>
      </w:r>
      <w:r w:rsidRPr="00AD7C69">
        <w:t>______</w:t>
      </w:r>
      <w:r w:rsidRPr="00AD7C69">
        <w:t>这一现象时，排除了四氧化三铁存在的可能性。</w:t>
      </w:r>
    </w:p>
    <w:p w:rsidR="00F53F75" w:rsidRPr="00AD7C69" w:rsidRDefault="00F53F75" w:rsidP="00F53F75">
      <w:pPr>
        <w:spacing w:line="360" w:lineRule="auto"/>
        <w:jc w:val="left"/>
        <w:textAlignment w:val="center"/>
      </w:pPr>
      <w:r w:rsidRPr="00AD7C69">
        <w:t>小英同学认为这还不能确定铁粉的存在，因为除了四氧化三铁外，钴粉、镍粉也是能被磁铁吸引的黑色粉末。研究小组的同学在查阅资料的基础上，进行如下实验：取适量被吸引的黑色物质于试管中，加入足量的稀盐酸，充分反应后，向试管中加入足量的过氧化氢溶液（能将</w:t>
      </w:r>
      <w:r w:rsidRPr="00AD7C69">
        <w:rPr>
          <w:rFonts w:eastAsia="Times New Roman"/>
        </w:rPr>
        <w:t>Fe</w:t>
      </w:r>
      <w:r w:rsidRPr="00AD7C69">
        <w:rPr>
          <w:rFonts w:eastAsia="Times New Roman"/>
          <w:vertAlign w:val="superscript"/>
        </w:rPr>
        <w:t>2+</w:t>
      </w:r>
      <w:r w:rsidRPr="00AD7C69">
        <w:t>转化为</w:t>
      </w:r>
      <w:r w:rsidRPr="00AD7C69">
        <w:rPr>
          <w:rFonts w:eastAsia="Times New Roman"/>
        </w:rPr>
        <w:t>Fe</w:t>
      </w:r>
      <w:r w:rsidRPr="00AD7C69">
        <w:rPr>
          <w:rFonts w:eastAsia="Times New Roman"/>
          <w:vertAlign w:val="superscript"/>
        </w:rPr>
        <w:t>3+</w:t>
      </w:r>
      <w:r w:rsidRPr="00AD7C69">
        <w:t>），然后滴加硫氰化钾溶液。溶液变为血红色，证明溶液中有</w:t>
      </w:r>
      <w:r w:rsidRPr="00AD7C69">
        <w:rPr>
          <w:rFonts w:eastAsia="Times New Roman"/>
        </w:rPr>
        <w:t>Fe</w:t>
      </w:r>
      <w:r w:rsidRPr="00AD7C69">
        <w:rPr>
          <w:rFonts w:eastAsia="Times New Roman"/>
          <w:vertAlign w:val="superscript"/>
        </w:rPr>
        <w:t>2+</w:t>
      </w:r>
      <w:r w:rsidRPr="00AD7C69">
        <w:t>，得出加热棒中含有铁粉这一结论。</w:t>
      </w:r>
    </w:p>
    <w:p w:rsidR="00F53F75" w:rsidRPr="00AD7C69" w:rsidRDefault="00F53F75" w:rsidP="00F53F75">
      <w:pPr>
        <w:spacing w:line="360" w:lineRule="auto"/>
        <w:jc w:val="left"/>
        <w:textAlignment w:val="center"/>
      </w:pPr>
      <w:r w:rsidRPr="00AD7C69">
        <w:t>（</w:t>
      </w:r>
      <w:r w:rsidRPr="00AD7C69">
        <w:rPr>
          <w:rFonts w:eastAsia="Times New Roman"/>
        </w:rPr>
        <w:t>3</w:t>
      </w:r>
      <w:r w:rsidRPr="00AD7C69">
        <w:t>）探究加热棒内是否含有炭粉</w:t>
      </w:r>
    </w:p>
    <w:p w:rsidR="00F53F75" w:rsidRPr="00AD7C69" w:rsidRDefault="00F53F75" w:rsidP="00F53F75">
      <w:pPr>
        <w:spacing w:line="360" w:lineRule="auto"/>
        <w:jc w:val="left"/>
        <w:textAlignment w:val="center"/>
      </w:pPr>
      <w:r w:rsidRPr="00AD7C69">
        <w:t>点燃不能被吸引的黑色粉末，并将产生的气体通入足量澄清石灰水，石灰水变浑浊，得出加热棒内含有炭粉这一结论。请写出此操作过程中确认炭粉存在的化学方程式：</w:t>
      </w:r>
      <w:r w:rsidRPr="00AD7C69">
        <w:t>______</w:t>
      </w:r>
      <w:r w:rsidRPr="00AD7C69">
        <w:t>、</w:t>
      </w:r>
      <w:r w:rsidRPr="00AD7C69">
        <w:t>______</w:t>
      </w:r>
      <w:r w:rsidRPr="00AD7C69">
        <w:t>。</w:t>
      </w:r>
    </w:p>
    <w:p w:rsidR="00F53F75" w:rsidRPr="00AD7C69" w:rsidRDefault="00F53F75" w:rsidP="00F53F75">
      <w:pPr>
        <w:spacing w:line="360" w:lineRule="auto"/>
        <w:jc w:val="left"/>
        <w:textAlignment w:val="center"/>
      </w:pPr>
      <w:r w:rsidRPr="00AD7C69">
        <w:t>综合上述实验，小明验证了加热棒内的主要成分。</w:t>
      </w:r>
    </w:p>
    <w:p w:rsidR="00F53F75" w:rsidRPr="00AD7C69" w:rsidRDefault="00F53F75" w:rsidP="00F53F75">
      <w:pPr>
        <w:spacing w:line="360" w:lineRule="auto"/>
        <w:jc w:val="left"/>
        <w:textAlignment w:val="center"/>
      </w:pPr>
      <w:r w:rsidRPr="00AD7C69">
        <w:t>加热棒为什么能够起到加热作用呢？小明还将进一步探究。</w:t>
      </w:r>
    </w:p>
    <w:p w:rsidR="00F53F75" w:rsidRPr="00AD7C69" w:rsidRDefault="00F53F75" w:rsidP="00F53F75">
      <w:pPr>
        <w:spacing w:line="360" w:lineRule="auto"/>
        <w:jc w:val="left"/>
        <w:textAlignment w:val="center"/>
      </w:pPr>
      <w:r w:rsidRPr="00AD7C69">
        <w:t>11</w:t>
      </w:r>
      <w:r w:rsidRPr="00AD7C69">
        <w:t>．（</w:t>
      </w:r>
      <w:r w:rsidRPr="00AD7C69">
        <w:t>2021·</w:t>
      </w:r>
      <w:r w:rsidRPr="00AD7C69">
        <w:t>安徽）关于燃烧的研究是一项重要的课题。某小组以</w:t>
      </w:r>
      <w:r w:rsidRPr="00AD7C69">
        <w:t>“</w:t>
      </w:r>
      <w:r w:rsidRPr="00AD7C69">
        <w:t>探究燃烧的奥秘</w:t>
      </w:r>
      <w:r w:rsidRPr="00AD7C69">
        <w:t>”</w:t>
      </w:r>
      <w:r w:rsidRPr="00AD7C69">
        <w:t>为主题开展项目式学习。</w:t>
      </w:r>
    </w:p>
    <w:p w:rsidR="00F53F75" w:rsidRPr="00AD7C69" w:rsidRDefault="00F53F75" w:rsidP="00F53F75">
      <w:pPr>
        <w:spacing w:line="360" w:lineRule="auto"/>
        <w:jc w:val="left"/>
        <w:textAlignment w:val="center"/>
      </w:pPr>
      <w:r w:rsidRPr="00AD7C69">
        <w:t>（任务一）认识燃烧</w:t>
      </w:r>
    </w:p>
    <w:p w:rsidR="00F53F75" w:rsidRPr="00AD7C69" w:rsidRDefault="00F53F75" w:rsidP="00F53F75">
      <w:pPr>
        <w:spacing w:line="360" w:lineRule="auto"/>
        <w:jc w:val="left"/>
        <w:textAlignment w:val="center"/>
      </w:pPr>
      <w:r w:rsidRPr="00AD7C69">
        <w:t>（</w:t>
      </w:r>
      <w:r w:rsidRPr="00AD7C69">
        <w:rPr>
          <w:rFonts w:eastAsia="Times New Roman"/>
        </w:rPr>
        <w:t>1</w:t>
      </w:r>
      <w:r w:rsidRPr="00AD7C69">
        <w:t>）酒精、煤（含硫）、天然气是生活中常见的燃料，下列不属于三者燃烧共有的现象是</w:t>
      </w:r>
      <w:r w:rsidRPr="00AD7C69">
        <w:t>______</w:t>
      </w:r>
      <w:r w:rsidRPr="00AD7C69">
        <w:t>（填字母序号）。</w:t>
      </w:r>
    </w:p>
    <w:p w:rsidR="00F53F75" w:rsidRPr="00AD7C69" w:rsidRDefault="00F53F75" w:rsidP="00F53F75">
      <w:pPr>
        <w:spacing w:line="360" w:lineRule="auto"/>
        <w:jc w:val="left"/>
        <w:textAlignment w:val="center"/>
      </w:pPr>
      <w:r w:rsidRPr="00AD7C69">
        <w:rPr>
          <w:rFonts w:eastAsia="Times New Roman"/>
        </w:rPr>
        <w:t>A</w:t>
      </w:r>
      <w:r w:rsidRPr="00AD7C69">
        <w:t>发光</w:t>
      </w:r>
      <w:r w:rsidRPr="00AD7C69">
        <w:rPr>
          <w:rFonts w:eastAsia="Times New Roman"/>
        </w:rPr>
        <w:t xml:space="preserve">        B</w:t>
      </w:r>
      <w:r w:rsidRPr="00AD7C69">
        <w:t>产生有刺激性气味的气体</w:t>
      </w:r>
      <w:r w:rsidRPr="00AD7C69">
        <w:rPr>
          <w:rFonts w:eastAsia="Times New Roman"/>
        </w:rPr>
        <w:t xml:space="preserve">       C</w:t>
      </w:r>
      <w:r w:rsidRPr="00AD7C69">
        <w:t>放热</w:t>
      </w:r>
      <w:r w:rsidRPr="00AD7C69">
        <w:rPr>
          <w:rFonts w:eastAsia="Times New Roman"/>
        </w:rPr>
        <w:t xml:space="preserve">         D</w:t>
      </w:r>
      <w:r w:rsidRPr="00AD7C69">
        <w:t>产生使澄清石灰水变浑浊的气体</w:t>
      </w:r>
    </w:p>
    <w:p w:rsidR="00F53F75" w:rsidRPr="00AD7C69" w:rsidRDefault="00F53F75" w:rsidP="00F53F75">
      <w:pPr>
        <w:spacing w:line="360" w:lineRule="auto"/>
        <w:jc w:val="left"/>
        <w:textAlignment w:val="center"/>
      </w:pPr>
      <w:r w:rsidRPr="00AD7C69">
        <w:t>（</w:t>
      </w:r>
      <w:r w:rsidRPr="00AD7C69">
        <w:rPr>
          <w:rFonts w:eastAsia="Times New Roman"/>
        </w:rPr>
        <w:t>2</w:t>
      </w:r>
      <w:r w:rsidRPr="00AD7C69">
        <w:t>）写出酒精（</w:t>
      </w:r>
      <w:r w:rsidRPr="00AD7C69">
        <w:rPr>
          <w:rFonts w:eastAsia="Times New Roman"/>
        </w:rPr>
        <w:t>C</w:t>
      </w:r>
      <w:r w:rsidRPr="00AD7C69">
        <w:rPr>
          <w:rFonts w:eastAsia="Times New Roman"/>
          <w:vertAlign w:val="subscript"/>
        </w:rPr>
        <w:t>2</w:t>
      </w:r>
      <w:r w:rsidRPr="00AD7C69">
        <w:rPr>
          <w:rFonts w:eastAsia="Times New Roman"/>
        </w:rPr>
        <w:t>H</w:t>
      </w:r>
      <w:r w:rsidRPr="00AD7C69">
        <w:rPr>
          <w:rFonts w:eastAsia="Times New Roman"/>
          <w:vertAlign w:val="subscript"/>
        </w:rPr>
        <w:t>5</w:t>
      </w:r>
      <w:r w:rsidRPr="00AD7C69">
        <w:rPr>
          <w:rFonts w:eastAsia="Times New Roman"/>
        </w:rPr>
        <w:t>OH</w:t>
      </w:r>
      <w:r w:rsidRPr="00AD7C69">
        <w:t>）完全燃烧的化学方程式</w:t>
      </w:r>
      <w:r w:rsidRPr="00AD7C69">
        <w:t>______</w:t>
      </w:r>
      <w:r w:rsidRPr="00AD7C69">
        <w:t>。</w:t>
      </w:r>
    </w:p>
    <w:p w:rsidR="00F53F75" w:rsidRPr="00AD7C69" w:rsidRDefault="00F53F75" w:rsidP="00F53F75">
      <w:pPr>
        <w:spacing w:line="360" w:lineRule="auto"/>
        <w:jc w:val="left"/>
        <w:textAlignment w:val="center"/>
      </w:pPr>
      <w:r w:rsidRPr="00AD7C69">
        <w:t>（任务二）探究燃烧的条件及质量变化</w:t>
      </w:r>
    </w:p>
    <w:p w:rsidR="00F53F75" w:rsidRPr="00AD7C69" w:rsidRDefault="00F53F75" w:rsidP="00F53F75">
      <w:pPr>
        <w:spacing w:line="360" w:lineRule="auto"/>
        <w:jc w:val="left"/>
        <w:textAlignment w:val="center"/>
      </w:pPr>
      <w:r w:rsidRPr="00AD7C69">
        <w:t>（</w:t>
      </w:r>
      <w:r w:rsidRPr="00AD7C69">
        <w:rPr>
          <w:rFonts w:eastAsia="Times New Roman"/>
        </w:rPr>
        <w:t>3</w:t>
      </w:r>
      <w:r w:rsidRPr="00AD7C69">
        <w:t>）该小组同学按下列实验步骤开展探究。</w:t>
      </w:r>
    </w:p>
    <w:p w:rsidR="00F53F75" w:rsidRPr="00AD7C69" w:rsidRDefault="00F53F75" w:rsidP="00F53F75">
      <w:pPr>
        <w:spacing w:line="360" w:lineRule="auto"/>
        <w:jc w:val="left"/>
        <w:textAlignment w:val="center"/>
      </w:pPr>
      <w:r w:rsidRPr="00AD7C69">
        <w:lastRenderedPageBreak/>
        <w:t>步骤</w:t>
      </w:r>
      <w:r w:rsidRPr="00AD7C69">
        <w:rPr>
          <w:rFonts w:eastAsia="Times New Roman"/>
        </w:rPr>
        <w:t>1</w:t>
      </w:r>
      <w:r w:rsidRPr="00AD7C69">
        <w:t>：室温下，按如图组装装置，装入药品，称量装置总质量为</w:t>
      </w:r>
      <w:r w:rsidRPr="00AD7C69">
        <w:rPr>
          <w:rFonts w:eastAsia="Times New Roman"/>
        </w:rPr>
        <w:t>m</w:t>
      </w:r>
      <w:r w:rsidRPr="00AD7C69">
        <w:rPr>
          <w:rFonts w:eastAsia="Times New Roman"/>
          <w:vertAlign w:val="subscript"/>
        </w:rPr>
        <w:t>1</w:t>
      </w:r>
      <w:r w:rsidRPr="00AD7C69">
        <w:rPr>
          <w:rFonts w:eastAsia="Times New Roman"/>
        </w:rPr>
        <w:t>g</w:t>
      </w:r>
      <w:r w:rsidRPr="00AD7C69">
        <w:t>。</w:t>
      </w:r>
    </w:p>
    <w:p w:rsidR="00F53F75" w:rsidRPr="00AD7C69" w:rsidRDefault="00F53F75" w:rsidP="00F53F75">
      <w:pPr>
        <w:spacing w:line="360" w:lineRule="auto"/>
        <w:jc w:val="left"/>
        <w:textAlignment w:val="center"/>
      </w:pPr>
      <w:r w:rsidRPr="00AD7C69">
        <w:rPr>
          <w:noProof/>
        </w:rPr>
        <w:drawing>
          <wp:inline distT="0" distB="0" distL="0" distR="0" wp14:anchorId="0F5C05B8" wp14:editId="58542FF9">
            <wp:extent cx="1724025" cy="1676400"/>
            <wp:effectExtent l="0" t="0" r="0" b="0"/>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3413164" name=""/>
                    <pic:cNvPicPr>
                      <a:picLocks noChangeAspect="1"/>
                    </pic:cNvPicPr>
                  </pic:nvPicPr>
                  <pic:blipFill>
                    <a:blip r:embed="rId31"/>
                    <a:stretch>
                      <a:fillRect/>
                    </a:stretch>
                  </pic:blipFill>
                  <pic:spPr>
                    <a:xfrm>
                      <a:off x="0" y="0"/>
                      <a:ext cx="1724025" cy="1676400"/>
                    </a:xfrm>
                    <a:prstGeom prst="rect">
                      <a:avLst/>
                    </a:prstGeom>
                  </pic:spPr>
                </pic:pic>
              </a:graphicData>
            </a:graphic>
          </wp:inline>
        </w:drawing>
      </w:r>
    </w:p>
    <w:p w:rsidR="00F53F75" w:rsidRPr="00AD7C69" w:rsidRDefault="00F53F75" w:rsidP="00F53F75">
      <w:pPr>
        <w:spacing w:line="360" w:lineRule="auto"/>
        <w:jc w:val="left"/>
        <w:textAlignment w:val="center"/>
      </w:pPr>
      <w:r w:rsidRPr="00AD7C69">
        <w:t>步骤</w:t>
      </w:r>
      <w:r w:rsidRPr="00AD7C69">
        <w:rPr>
          <w:rFonts w:eastAsia="Times New Roman"/>
        </w:rPr>
        <w:t>2</w:t>
      </w:r>
      <w:r w:rsidRPr="00AD7C69">
        <w:t>：将锥形瓶浸入</w:t>
      </w:r>
      <w:r w:rsidRPr="00AD7C69">
        <w:rPr>
          <w:rFonts w:eastAsia="Times New Roman"/>
        </w:rPr>
        <w:t>80℃</w:t>
      </w:r>
      <w:r w:rsidRPr="00AD7C69">
        <w:t>的热水中，观察现象。</w:t>
      </w:r>
    </w:p>
    <w:p w:rsidR="00F53F75" w:rsidRPr="00AD7C69" w:rsidRDefault="00F53F75" w:rsidP="00F53F75">
      <w:pPr>
        <w:spacing w:line="360" w:lineRule="auto"/>
        <w:jc w:val="left"/>
        <w:textAlignment w:val="center"/>
      </w:pPr>
      <w:r w:rsidRPr="00AD7C69">
        <w:t>步骤</w:t>
      </w:r>
      <w:r w:rsidRPr="00AD7C69">
        <w:rPr>
          <w:rFonts w:eastAsia="Times New Roman"/>
        </w:rPr>
        <w:t>3</w:t>
      </w:r>
      <w:r w:rsidRPr="00AD7C69">
        <w:t>：取出装置，恢复至室温并擦干锥形瓶；打开止水夹</w:t>
      </w:r>
      <w:r w:rsidRPr="00AD7C69">
        <w:rPr>
          <w:rFonts w:eastAsia="Times New Roman"/>
        </w:rPr>
        <w:t>K</w:t>
      </w:r>
      <w:r w:rsidRPr="00AD7C69">
        <w:rPr>
          <w:rFonts w:eastAsia="Times New Roman"/>
          <w:vertAlign w:val="subscript"/>
        </w:rPr>
        <w:t>1</w:t>
      </w:r>
      <w:r w:rsidRPr="00AD7C69">
        <w:t>，和</w:t>
      </w:r>
      <w:r w:rsidRPr="00AD7C69">
        <w:rPr>
          <w:rFonts w:eastAsia="Times New Roman"/>
        </w:rPr>
        <w:t>K</w:t>
      </w:r>
      <w:r w:rsidRPr="00AD7C69">
        <w:rPr>
          <w:rFonts w:eastAsia="Times New Roman"/>
          <w:vertAlign w:val="subscript"/>
        </w:rPr>
        <w:t>2</w:t>
      </w:r>
      <w:r w:rsidRPr="00AD7C69">
        <w:t>，从</w:t>
      </w:r>
      <w:r w:rsidRPr="00AD7C69">
        <w:rPr>
          <w:rFonts w:eastAsia="Times New Roman"/>
        </w:rPr>
        <w:t>K</w:t>
      </w:r>
      <w:r w:rsidRPr="00AD7C69">
        <w:rPr>
          <w:rFonts w:eastAsia="Times New Roman"/>
          <w:vertAlign w:val="subscript"/>
        </w:rPr>
        <w:t>1</w:t>
      </w:r>
      <w:r w:rsidRPr="00AD7C69">
        <w:t>处缓慢通入约</w:t>
      </w:r>
      <w:r w:rsidRPr="00AD7C69">
        <w:rPr>
          <w:rFonts w:eastAsia="Times New Roman"/>
        </w:rPr>
        <w:t>50mL</w:t>
      </w:r>
      <w:r w:rsidRPr="00AD7C69">
        <w:t>氧气，再关闭</w:t>
      </w:r>
      <w:r w:rsidRPr="00AD7C69">
        <w:rPr>
          <w:rFonts w:eastAsia="Times New Roman"/>
        </w:rPr>
        <w:t>K</w:t>
      </w:r>
      <w:r w:rsidRPr="00AD7C69">
        <w:rPr>
          <w:rFonts w:eastAsia="Times New Roman"/>
          <w:vertAlign w:val="subscript"/>
        </w:rPr>
        <w:t>1</w:t>
      </w:r>
      <w:r w:rsidRPr="00AD7C69">
        <w:t>和</w:t>
      </w:r>
      <w:r w:rsidRPr="00AD7C69">
        <w:rPr>
          <w:rFonts w:eastAsia="Times New Roman"/>
        </w:rPr>
        <w:t>K</w:t>
      </w:r>
      <w:r w:rsidRPr="00AD7C69">
        <w:rPr>
          <w:rFonts w:eastAsia="Times New Roman"/>
          <w:vertAlign w:val="subscript"/>
        </w:rPr>
        <w:t>2</w:t>
      </w:r>
      <w:r w:rsidRPr="00AD7C69">
        <w:t>，称量装置总质量为</w:t>
      </w:r>
      <w:r w:rsidRPr="00AD7C69">
        <w:rPr>
          <w:rFonts w:eastAsia="Times New Roman"/>
        </w:rPr>
        <w:t>m</w:t>
      </w:r>
      <w:r w:rsidRPr="00AD7C69">
        <w:rPr>
          <w:rFonts w:eastAsia="Times New Roman"/>
          <w:vertAlign w:val="subscript"/>
        </w:rPr>
        <w:t>2</w:t>
      </w:r>
      <w:r w:rsidRPr="00AD7C69">
        <w:rPr>
          <w:rFonts w:eastAsia="Times New Roman"/>
        </w:rPr>
        <w:t>g</w:t>
      </w:r>
      <w:r w:rsidRPr="00AD7C69">
        <w:t>。</w:t>
      </w:r>
    </w:p>
    <w:p w:rsidR="00F53F75" w:rsidRPr="00AD7C69" w:rsidRDefault="00F53F75" w:rsidP="00F53F75">
      <w:pPr>
        <w:spacing w:line="360" w:lineRule="auto"/>
        <w:jc w:val="left"/>
        <w:textAlignment w:val="center"/>
      </w:pPr>
      <w:r w:rsidRPr="00AD7C69">
        <w:t>步骤</w:t>
      </w:r>
      <w:r w:rsidRPr="00AD7C69">
        <w:rPr>
          <w:rFonts w:eastAsia="Times New Roman"/>
        </w:rPr>
        <w:t>4</w:t>
      </w:r>
      <w:r w:rsidRPr="00AD7C69">
        <w:t>：将锥形瓶再次浸入</w:t>
      </w:r>
      <w:r w:rsidRPr="00AD7C69">
        <w:rPr>
          <w:rFonts w:eastAsia="Times New Roman"/>
        </w:rPr>
        <w:t>80℃</w:t>
      </w:r>
      <w:r w:rsidRPr="00AD7C69">
        <w:t>的热水中，观察现象。</w:t>
      </w:r>
    </w:p>
    <w:p w:rsidR="00F53F75" w:rsidRPr="00AD7C69" w:rsidRDefault="00F53F75" w:rsidP="00F53F75">
      <w:pPr>
        <w:spacing w:line="360" w:lineRule="auto"/>
        <w:jc w:val="left"/>
        <w:textAlignment w:val="center"/>
      </w:pPr>
      <w:r w:rsidRPr="00AD7C69">
        <w:t>步骤</w:t>
      </w:r>
      <w:r w:rsidRPr="00AD7C69">
        <w:rPr>
          <w:rFonts w:eastAsia="Times New Roman"/>
        </w:rPr>
        <w:t>5</w:t>
      </w:r>
      <w:r w:rsidRPr="00AD7C69">
        <w:t>：取出装置，恢复至室温并擦干锥形瓶，称量装置总质量为</w:t>
      </w:r>
      <w:r w:rsidRPr="00AD7C69">
        <w:rPr>
          <w:rFonts w:eastAsia="Times New Roman"/>
        </w:rPr>
        <w:t>m</w:t>
      </w:r>
      <w:r w:rsidRPr="00AD7C69">
        <w:rPr>
          <w:rFonts w:eastAsia="Times New Roman"/>
          <w:vertAlign w:val="subscript"/>
        </w:rPr>
        <w:t>3</w:t>
      </w:r>
      <w:r w:rsidRPr="00AD7C69">
        <w:rPr>
          <w:rFonts w:eastAsia="Times New Roman"/>
        </w:rPr>
        <w:t>g</w:t>
      </w:r>
      <w:r w:rsidRPr="00AD7C69">
        <w:t>。</w:t>
      </w:r>
    </w:p>
    <w:p w:rsidR="00F53F75" w:rsidRPr="00AD7C69" w:rsidRDefault="00F53F75" w:rsidP="00F53F75">
      <w:pPr>
        <w:spacing w:line="360" w:lineRule="auto"/>
        <w:jc w:val="left"/>
        <w:textAlignment w:val="center"/>
      </w:pPr>
      <w:r w:rsidRPr="00AD7C69">
        <w:rPr>
          <w:rFonts w:ascii="宋体" w:hAnsi="宋体" w:cs="宋体" w:hint="eastAsia"/>
        </w:rPr>
        <w:t>①</w:t>
      </w:r>
      <w:r w:rsidRPr="00AD7C69">
        <w:t>通过上述实验，能证明燃烧需要氧气的实验现象是</w:t>
      </w:r>
      <w:r w:rsidRPr="00AD7C69">
        <w:t>______</w:t>
      </w:r>
      <w:r w:rsidRPr="00AD7C69">
        <w:t>。</w:t>
      </w:r>
    </w:p>
    <w:p w:rsidR="00F53F75" w:rsidRPr="00AD7C69" w:rsidRDefault="00F53F75" w:rsidP="00F53F75">
      <w:pPr>
        <w:spacing w:line="360" w:lineRule="auto"/>
        <w:jc w:val="left"/>
        <w:textAlignment w:val="center"/>
      </w:pPr>
      <w:r w:rsidRPr="00AD7C69">
        <w:rPr>
          <w:rFonts w:ascii="宋体" w:hAnsi="宋体" w:cs="宋体" w:hint="eastAsia"/>
        </w:rPr>
        <w:t>②</w:t>
      </w:r>
      <w:r w:rsidRPr="00AD7C69">
        <w:rPr>
          <w:rFonts w:eastAsia="Times New Roman"/>
        </w:rPr>
        <w:t>m</w:t>
      </w:r>
      <w:r w:rsidRPr="00AD7C69">
        <w:rPr>
          <w:rFonts w:eastAsia="Times New Roman"/>
          <w:vertAlign w:val="subscript"/>
        </w:rPr>
        <w:t>1</w:t>
      </w:r>
      <w:r w:rsidRPr="00AD7C69">
        <w:t>、</w:t>
      </w:r>
      <w:r w:rsidRPr="00AD7C69">
        <w:rPr>
          <w:rFonts w:eastAsia="Times New Roman"/>
        </w:rPr>
        <w:t>m</w:t>
      </w:r>
      <w:r w:rsidRPr="00AD7C69">
        <w:rPr>
          <w:rFonts w:eastAsia="Times New Roman"/>
          <w:vertAlign w:val="subscript"/>
        </w:rPr>
        <w:t>2</w:t>
      </w:r>
      <w:r w:rsidRPr="00AD7C69">
        <w:t>、</w:t>
      </w:r>
      <w:r w:rsidRPr="00AD7C69">
        <w:rPr>
          <w:rFonts w:eastAsia="Times New Roman"/>
        </w:rPr>
        <w:t>m</w:t>
      </w:r>
      <w:r w:rsidRPr="00AD7C69">
        <w:rPr>
          <w:rFonts w:eastAsia="Times New Roman"/>
          <w:vertAlign w:val="subscript"/>
        </w:rPr>
        <w:t>3</w:t>
      </w:r>
      <w:r w:rsidRPr="00AD7C69">
        <w:t>的大小关系是</w:t>
      </w:r>
      <w:r w:rsidRPr="00AD7C69">
        <w:t>______</w:t>
      </w:r>
      <w:r w:rsidRPr="00AD7C69">
        <w:t>。</w:t>
      </w:r>
    </w:p>
    <w:p w:rsidR="00F53F75" w:rsidRPr="00AD7C69" w:rsidRDefault="00F53F75" w:rsidP="00F53F75">
      <w:pPr>
        <w:spacing w:line="360" w:lineRule="auto"/>
        <w:jc w:val="left"/>
        <w:textAlignment w:val="center"/>
      </w:pPr>
      <w:r w:rsidRPr="00AD7C69">
        <w:t>（任务三）调控燃烧</w:t>
      </w:r>
    </w:p>
    <w:p w:rsidR="00F53F75" w:rsidRPr="00AD7C69" w:rsidRDefault="00F53F75" w:rsidP="00F53F75">
      <w:pPr>
        <w:spacing w:line="360" w:lineRule="auto"/>
        <w:jc w:val="left"/>
        <w:textAlignment w:val="center"/>
      </w:pPr>
      <w:r w:rsidRPr="00AD7C69">
        <w:t>（</w:t>
      </w:r>
      <w:r w:rsidRPr="00AD7C69">
        <w:rPr>
          <w:rFonts w:eastAsia="Times New Roman"/>
        </w:rPr>
        <w:t>4</w:t>
      </w:r>
      <w:r w:rsidRPr="00AD7C69">
        <w:t>）报道显示：国内外一些煤田因发生煤层自燃，带来了资源浪费和环境污染。一旦煤层自燃，请给出一条合理的灭火建议</w:t>
      </w:r>
      <w:r w:rsidRPr="00AD7C69">
        <w:t>______</w:t>
      </w:r>
      <w:r w:rsidRPr="00AD7C69">
        <w:t>。</w:t>
      </w:r>
    </w:p>
    <w:p w:rsidR="00F53F75" w:rsidRPr="00AD7C69" w:rsidRDefault="00F53F75" w:rsidP="00F53F75">
      <w:pPr>
        <w:spacing w:line="360" w:lineRule="auto"/>
        <w:jc w:val="left"/>
        <w:textAlignment w:val="center"/>
      </w:pPr>
      <w:r w:rsidRPr="00AD7C69">
        <w:t>（任务四）再探铁的燃烧</w:t>
      </w:r>
    </w:p>
    <w:p w:rsidR="00F53F75" w:rsidRPr="00AD7C69" w:rsidRDefault="00F53F75" w:rsidP="00F53F75">
      <w:pPr>
        <w:spacing w:line="360" w:lineRule="auto"/>
        <w:jc w:val="left"/>
        <w:textAlignment w:val="center"/>
      </w:pPr>
      <w:r w:rsidRPr="00AD7C69">
        <w:t>（</w:t>
      </w:r>
      <w:r w:rsidRPr="00AD7C69">
        <w:rPr>
          <w:rFonts w:eastAsia="Times New Roman"/>
        </w:rPr>
        <w:t>5</w:t>
      </w:r>
      <w:r w:rsidRPr="00AD7C69">
        <w:t>）查阅文献：颗粒直径为</w:t>
      </w:r>
      <w:r w:rsidRPr="00AD7C69">
        <w:rPr>
          <w:rFonts w:eastAsia="Times New Roman"/>
        </w:rPr>
        <w:t>20~30nm</w:t>
      </w:r>
      <w:r w:rsidRPr="00AD7C69">
        <w:t>的铁粉，在空气中会发生自燃生成氧化铁。</w:t>
      </w:r>
    </w:p>
    <w:p w:rsidR="00F53F75" w:rsidRPr="00AD7C69" w:rsidRDefault="00F53F75" w:rsidP="00F53F75">
      <w:pPr>
        <w:spacing w:line="360" w:lineRule="auto"/>
        <w:jc w:val="left"/>
        <w:textAlignment w:val="center"/>
      </w:pPr>
      <w:r w:rsidRPr="00AD7C69">
        <w:t>结合已有知识，回答下列问题：</w:t>
      </w:r>
    </w:p>
    <w:p w:rsidR="00F53F75" w:rsidRPr="00AD7C69" w:rsidRDefault="00F53F75" w:rsidP="00F53F75">
      <w:pPr>
        <w:spacing w:line="360" w:lineRule="auto"/>
        <w:jc w:val="left"/>
        <w:textAlignment w:val="center"/>
      </w:pPr>
      <w:r w:rsidRPr="00AD7C69">
        <w:rPr>
          <w:rFonts w:ascii="宋体" w:hAnsi="宋体" w:cs="宋体" w:hint="eastAsia"/>
        </w:rPr>
        <w:t>①</w:t>
      </w:r>
      <w:r w:rsidRPr="00AD7C69">
        <w:t>影响铁燃烧的因素有</w:t>
      </w:r>
      <w:r w:rsidRPr="00AD7C69">
        <w:t>_______</w:t>
      </w:r>
      <w:r w:rsidRPr="00AD7C69">
        <w:t>、</w:t>
      </w:r>
      <w:r w:rsidRPr="00AD7C69">
        <w:t>_______</w:t>
      </w:r>
      <w:r w:rsidRPr="00AD7C69">
        <w:t>（至少答出</w:t>
      </w:r>
      <w:r w:rsidRPr="00AD7C69">
        <w:rPr>
          <w:rFonts w:eastAsia="Times New Roman"/>
        </w:rPr>
        <w:t>2</w:t>
      </w:r>
      <w:r w:rsidRPr="00AD7C69">
        <w:t>点）。</w:t>
      </w:r>
    </w:p>
    <w:p w:rsidR="00F53F75" w:rsidRPr="00AD7C69" w:rsidRDefault="00F53F75" w:rsidP="00F53F75">
      <w:pPr>
        <w:spacing w:line="360" w:lineRule="auto"/>
        <w:jc w:val="left"/>
        <w:textAlignment w:val="center"/>
      </w:pPr>
      <w:r w:rsidRPr="00AD7C69">
        <w:rPr>
          <w:rFonts w:ascii="宋体" w:hAnsi="宋体" w:cs="宋体" w:hint="eastAsia"/>
        </w:rPr>
        <w:t>②</w:t>
      </w:r>
      <w:r w:rsidRPr="00AD7C69">
        <w:t>铁与氧气反应的条件不同，产物不同。若</w:t>
      </w:r>
      <w:r w:rsidRPr="00AD7C69">
        <w:rPr>
          <w:rFonts w:eastAsia="Times New Roman"/>
        </w:rPr>
        <w:t>5</w:t>
      </w:r>
      <w:r w:rsidRPr="00AD7C69">
        <w:t>．</w:t>
      </w:r>
      <w:r w:rsidRPr="00AD7C69">
        <w:rPr>
          <w:rFonts w:eastAsia="Times New Roman"/>
        </w:rPr>
        <w:t>6g</w:t>
      </w:r>
      <w:r w:rsidRPr="00AD7C69">
        <w:t>铁与氧气反应可得</w:t>
      </w:r>
      <w:r w:rsidRPr="00AD7C69">
        <w:rPr>
          <w:rFonts w:eastAsia="Times New Roman"/>
        </w:rPr>
        <w:t>ag</w:t>
      </w:r>
      <w:r w:rsidRPr="00AD7C69">
        <w:t>产物，且铁无剩余，则</w:t>
      </w:r>
      <w:r w:rsidRPr="00AD7C69">
        <w:rPr>
          <w:rFonts w:eastAsia="Times New Roman"/>
        </w:rPr>
        <w:t>a</w:t>
      </w:r>
      <w:r w:rsidRPr="00AD7C69">
        <w:t>的取值范围是</w:t>
      </w:r>
      <w:r w:rsidRPr="00AD7C69">
        <w:t>______</w:t>
      </w:r>
      <w:r w:rsidRPr="00AD7C69">
        <w:t>。</w:t>
      </w:r>
    </w:p>
    <w:p w:rsidR="00F53F75" w:rsidRPr="00AD7C69" w:rsidRDefault="00F53F75" w:rsidP="00F53F75">
      <w:pPr>
        <w:spacing w:line="360" w:lineRule="auto"/>
        <w:jc w:val="left"/>
        <w:textAlignment w:val="center"/>
      </w:pPr>
      <w:r w:rsidRPr="00AD7C69">
        <w:t>12</w:t>
      </w:r>
      <w:r w:rsidRPr="00AD7C69">
        <w:t>．（</w:t>
      </w:r>
      <w:r w:rsidRPr="00AD7C69">
        <w:t>2021·</w:t>
      </w:r>
      <w:r w:rsidRPr="00AD7C69">
        <w:t>山东潍坊）过氧化氢性质不稳定，易被某些含铜化合物催化分解。某化学兴趣小组探究过氧化氢与氢氧化铜混合产生气体的过程如下：</w:t>
      </w:r>
    </w:p>
    <w:p w:rsidR="00F53F75" w:rsidRPr="00AD7C69" w:rsidRDefault="00F53F75" w:rsidP="00F53F75">
      <w:pPr>
        <w:spacing w:line="360" w:lineRule="auto"/>
        <w:jc w:val="left"/>
        <w:textAlignment w:val="center"/>
      </w:pPr>
      <w:r w:rsidRPr="00AD7C69">
        <w:t>（查阅资料）</w:t>
      </w:r>
    </w:p>
    <w:p w:rsidR="00F53F75" w:rsidRPr="00AD7C69" w:rsidRDefault="00F53F75" w:rsidP="00F53F75">
      <w:pPr>
        <w:spacing w:line="360" w:lineRule="auto"/>
        <w:jc w:val="left"/>
        <w:textAlignment w:val="center"/>
      </w:pPr>
      <w:r w:rsidRPr="00AD7C69">
        <w:rPr>
          <w:rFonts w:eastAsia="Times New Roman"/>
        </w:rPr>
        <w:t>a</w:t>
      </w:r>
      <w:r w:rsidRPr="00AD7C69">
        <w:t>．过氧化铜（</w:t>
      </w:r>
      <w:r w:rsidRPr="00AD7C69">
        <w:rPr>
          <w:rFonts w:eastAsia="Times New Roman"/>
        </w:rPr>
        <w:t>CuO</w:t>
      </w:r>
      <w:r w:rsidRPr="00AD7C69">
        <w:rPr>
          <w:rFonts w:eastAsia="Times New Roman"/>
          <w:vertAlign w:val="subscript"/>
        </w:rPr>
        <w:t>2</w:t>
      </w:r>
      <w:r w:rsidRPr="00AD7C69">
        <w:t>）为黄褐色固体</w:t>
      </w:r>
    </w:p>
    <w:p w:rsidR="00F53F75" w:rsidRPr="00AD7C69" w:rsidRDefault="00F53F75" w:rsidP="00F53F75">
      <w:pPr>
        <w:spacing w:line="360" w:lineRule="auto"/>
        <w:jc w:val="left"/>
        <w:textAlignment w:val="center"/>
      </w:pPr>
      <w:r w:rsidRPr="00AD7C69">
        <w:rPr>
          <w:rFonts w:eastAsia="Times New Roman"/>
        </w:rPr>
        <w:t>b</w:t>
      </w:r>
      <w:r w:rsidRPr="00AD7C69">
        <w:t>．</w:t>
      </w:r>
      <w:r>
        <w:object w:dxaOrig="3138" w:dyaOrig="394">
          <v:shape id="_x0000_i1028" type="#_x0000_t75" alt="eqId4c69a1cb52654e58a016eb4d79c66be1" style="width:157pt;height:19.5pt" o:ole="">
            <v:imagedata r:id="rId32" o:title="eqId4c69a1cb52654e58a016eb4d79c66be1"/>
          </v:shape>
          <o:OLEObject Type="Embed" ProgID="Equation.DSMT4" ShapeID="_x0000_i1028" DrawAspect="Content" ObjectID="_1688740157" r:id="rId33"/>
        </w:object>
      </w:r>
    </w:p>
    <w:p w:rsidR="00F53F75" w:rsidRPr="00AD7C69" w:rsidRDefault="00F53F75" w:rsidP="00F53F75">
      <w:pPr>
        <w:spacing w:line="360" w:lineRule="auto"/>
        <w:jc w:val="left"/>
        <w:textAlignment w:val="center"/>
      </w:pPr>
      <w:r w:rsidRPr="00AD7C69">
        <w:t>（实验过程）</w:t>
      </w:r>
    </w:p>
    <w:p w:rsidR="00F53F75" w:rsidRPr="00AD7C69" w:rsidRDefault="00F53F75" w:rsidP="00F53F75">
      <w:pPr>
        <w:spacing w:line="360" w:lineRule="auto"/>
        <w:jc w:val="left"/>
        <w:textAlignment w:val="center"/>
      </w:pPr>
      <w:r w:rsidRPr="00AD7C69">
        <w:lastRenderedPageBreak/>
        <w:t>步骤一：制备氢氧化铜</w:t>
      </w:r>
    </w:p>
    <w:p w:rsidR="00F53F75" w:rsidRPr="00AD7C69" w:rsidRDefault="00F53F75" w:rsidP="00F53F75">
      <w:pPr>
        <w:spacing w:line="360" w:lineRule="auto"/>
        <w:jc w:val="left"/>
        <w:textAlignment w:val="center"/>
      </w:pPr>
      <w:r w:rsidRPr="00AD7C69">
        <w:t>向盛有</w:t>
      </w:r>
      <w:r w:rsidRPr="00AD7C69">
        <w:rPr>
          <w:rFonts w:eastAsia="Times New Roman"/>
        </w:rPr>
        <w:t>5mL</w:t>
      </w:r>
      <w:r w:rsidRPr="00AD7C69">
        <w:t>溶质质量分数为</w:t>
      </w:r>
      <w:r w:rsidRPr="00AD7C69">
        <w:rPr>
          <w:rFonts w:eastAsia="Times New Roman"/>
        </w:rPr>
        <w:t>5%</w:t>
      </w:r>
      <w:r w:rsidRPr="00AD7C69">
        <w:t>的氢氧化钠溶液的试管中，滴加少量硫酸铜溶液，产生蓝色沉淀。</w:t>
      </w:r>
    </w:p>
    <w:p w:rsidR="00F53F75" w:rsidRPr="00AD7C69" w:rsidRDefault="00F53F75" w:rsidP="00F53F75">
      <w:pPr>
        <w:spacing w:line="360" w:lineRule="auto"/>
        <w:jc w:val="left"/>
        <w:textAlignment w:val="center"/>
      </w:pPr>
      <w:r w:rsidRPr="00AD7C69">
        <w:t>步骤二：氢氧化铜与过氧化氢混合</w:t>
      </w:r>
    </w:p>
    <w:p w:rsidR="00F53F75" w:rsidRPr="00AD7C69" w:rsidRDefault="00F53F75" w:rsidP="00F53F75">
      <w:pPr>
        <w:spacing w:line="360" w:lineRule="auto"/>
        <w:jc w:val="left"/>
        <w:textAlignment w:val="center"/>
      </w:pPr>
      <w:r w:rsidRPr="00AD7C69">
        <w:t>向蓝色沉淀中逐滴滴入溶质质量分数为</w:t>
      </w:r>
      <w:r w:rsidRPr="00AD7C69">
        <w:rPr>
          <w:rFonts w:eastAsia="Times New Roman"/>
        </w:rPr>
        <w:t>3%</w:t>
      </w:r>
      <w:r w:rsidRPr="00AD7C69">
        <w:t>的过氧化氢溶液直至过量，发现蓝色沉淀变为黄褐色沉淀，随后黄褐色沉淀迅速变为黑色沉淀，产生气泡且越来越快，最终试管中得到黑色沉淀。</w:t>
      </w:r>
    </w:p>
    <w:p w:rsidR="00F53F75" w:rsidRPr="00AD7C69" w:rsidRDefault="00F53F75" w:rsidP="00F53F75">
      <w:pPr>
        <w:spacing w:line="360" w:lineRule="auto"/>
        <w:jc w:val="left"/>
        <w:textAlignment w:val="center"/>
      </w:pPr>
      <w:r w:rsidRPr="00AD7C69">
        <w:t>分析实验过程，请完成下列问题：</w:t>
      </w:r>
    </w:p>
    <w:p w:rsidR="00F53F75" w:rsidRPr="00AD7C69" w:rsidRDefault="00F53F75" w:rsidP="00F53F75">
      <w:pPr>
        <w:spacing w:line="360" w:lineRule="auto"/>
        <w:jc w:val="left"/>
        <w:textAlignment w:val="center"/>
      </w:pPr>
      <w:r w:rsidRPr="00AD7C69">
        <w:t>（</w:t>
      </w:r>
      <w:r w:rsidRPr="00AD7C69">
        <w:rPr>
          <w:rFonts w:eastAsia="Times New Roman"/>
        </w:rPr>
        <w:t>1</w:t>
      </w:r>
      <w:r w:rsidRPr="00AD7C69">
        <w:t>）</w:t>
      </w:r>
      <w:r w:rsidRPr="00AD7C69">
        <w:rPr>
          <w:rFonts w:eastAsia="Times New Roman"/>
        </w:rPr>
        <w:t>CuO</w:t>
      </w:r>
      <w:r w:rsidRPr="00AD7C69">
        <w:rPr>
          <w:rFonts w:eastAsia="Times New Roman"/>
          <w:vertAlign w:val="subscript"/>
        </w:rPr>
        <w:t>2</w:t>
      </w:r>
      <w:r w:rsidRPr="00AD7C69">
        <w:t>中氧元素的化合价为</w:t>
      </w:r>
      <w:r w:rsidRPr="00AD7C69">
        <w:t>______</w:t>
      </w:r>
      <w:r w:rsidRPr="00AD7C69">
        <w:t>，请写出产生蓝色沉淀的化学方程式</w:t>
      </w:r>
      <w:r w:rsidRPr="00AD7C69">
        <w:t>______</w:t>
      </w:r>
      <w:r w:rsidRPr="00AD7C69">
        <w:t>。为验证该气体是否为氧气，可以使用</w:t>
      </w:r>
      <w:r w:rsidRPr="00AD7C69">
        <w:t>______</w:t>
      </w:r>
      <w:r w:rsidRPr="00AD7C69">
        <w:t>进行检验。</w:t>
      </w:r>
    </w:p>
    <w:p w:rsidR="00F53F75" w:rsidRPr="00AD7C69" w:rsidRDefault="00F53F75" w:rsidP="00F53F75">
      <w:pPr>
        <w:spacing w:line="360" w:lineRule="auto"/>
        <w:jc w:val="left"/>
        <w:textAlignment w:val="center"/>
      </w:pPr>
      <w:r w:rsidRPr="00AD7C69">
        <w:t>（提出问题）气泡越来越快的原因是什么？</w:t>
      </w:r>
    </w:p>
    <w:p w:rsidR="00F53F75" w:rsidRPr="00AD7C69" w:rsidRDefault="00F53F75" w:rsidP="00F53F75">
      <w:pPr>
        <w:spacing w:line="360" w:lineRule="auto"/>
        <w:jc w:val="left"/>
        <w:textAlignment w:val="center"/>
      </w:pPr>
      <w:r w:rsidRPr="00AD7C69">
        <w:t>（作出猜想）</w:t>
      </w:r>
    </w:p>
    <w:p w:rsidR="00F53F75" w:rsidRPr="00AD7C69" w:rsidRDefault="00F53F75" w:rsidP="00F53F75">
      <w:pPr>
        <w:spacing w:line="360" w:lineRule="auto"/>
        <w:jc w:val="left"/>
        <w:textAlignment w:val="center"/>
      </w:pPr>
      <w:r w:rsidRPr="00AD7C69">
        <w:t>（</w:t>
      </w:r>
      <w:r w:rsidRPr="00AD7C69">
        <w:rPr>
          <w:rFonts w:eastAsia="Times New Roman"/>
        </w:rPr>
        <w:t>2</w:t>
      </w:r>
      <w:r w:rsidRPr="00AD7C69">
        <w:t>）小组成员作出如下猜想：</w:t>
      </w:r>
    </w:p>
    <w:p w:rsidR="00F53F75" w:rsidRPr="00AD7C69" w:rsidRDefault="00F53F75" w:rsidP="00F53F75">
      <w:pPr>
        <w:spacing w:line="360" w:lineRule="auto"/>
        <w:jc w:val="left"/>
        <w:textAlignment w:val="center"/>
      </w:pPr>
      <w:r w:rsidRPr="00AD7C69">
        <w:t>猜想</w:t>
      </w:r>
      <w:r w:rsidRPr="00AD7C69">
        <w:t>Ⅰ</w:t>
      </w:r>
      <w:r w:rsidRPr="00AD7C69">
        <w:t>：</w:t>
      </w:r>
      <w:r w:rsidRPr="00AD7C69">
        <w:rPr>
          <w:rFonts w:eastAsia="Times New Roman"/>
        </w:rPr>
        <w:t>Cu</w:t>
      </w:r>
      <w:r w:rsidRPr="00AD7C69">
        <w:t>（</w:t>
      </w:r>
      <w:r w:rsidRPr="00AD7C69">
        <w:rPr>
          <w:rFonts w:eastAsia="Times New Roman"/>
        </w:rPr>
        <w:t>OH</w:t>
      </w:r>
      <w:r w:rsidRPr="00AD7C69">
        <w:t>）</w:t>
      </w:r>
      <w:r w:rsidRPr="00AD7C69">
        <w:rPr>
          <w:rFonts w:eastAsia="Times New Roman"/>
          <w:vertAlign w:val="subscript"/>
        </w:rPr>
        <w:t>2</w:t>
      </w:r>
      <w:r w:rsidRPr="00AD7C69">
        <w:t>作为催化剂加快</w:t>
      </w:r>
      <w:r w:rsidRPr="00AD7C69">
        <w:rPr>
          <w:rFonts w:eastAsia="Times New Roman"/>
        </w:rPr>
        <w:t>H</w:t>
      </w:r>
      <w:r w:rsidRPr="00AD7C69">
        <w:rPr>
          <w:rFonts w:eastAsia="Times New Roman"/>
          <w:vertAlign w:val="subscript"/>
        </w:rPr>
        <w:t>2</w:t>
      </w:r>
      <w:r w:rsidRPr="00AD7C69">
        <w:rPr>
          <w:rFonts w:eastAsia="Times New Roman"/>
        </w:rPr>
        <w:t>O</w:t>
      </w:r>
      <w:r w:rsidRPr="00AD7C69">
        <w:rPr>
          <w:rFonts w:eastAsia="Times New Roman"/>
          <w:vertAlign w:val="subscript"/>
        </w:rPr>
        <w:t>2</w:t>
      </w:r>
      <w:r w:rsidRPr="00AD7C69">
        <w:t>分解产生</w:t>
      </w:r>
      <w:r w:rsidRPr="00AD7C69">
        <w:rPr>
          <w:rFonts w:eastAsia="Times New Roman"/>
        </w:rPr>
        <w:t>O</w:t>
      </w:r>
      <w:r w:rsidRPr="00AD7C69">
        <w:rPr>
          <w:rFonts w:eastAsia="Times New Roman"/>
          <w:vertAlign w:val="subscript"/>
        </w:rPr>
        <w:t>2</w:t>
      </w:r>
      <w:r w:rsidRPr="00AD7C69">
        <w:t>；</w:t>
      </w:r>
    </w:p>
    <w:p w:rsidR="00F53F75" w:rsidRPr="00AD7C69" w:rsidRDefault="00F53F75" w:rsidP="00F53F75">
      <w:pPr>
        <w:spacing w:line="360" w:lineRule="auto"/>
        <w:jc w:val="left"/>
        <w:textAlignment w:val="center"/>
      </w:pPr>
      <w:r w:rsidRPr="00AD7C69">
        <w:t>猜想</w:t>
      </w:r>
      <w:r w:rsidRPr="00AD7C69">
        <w:t>Ⅱ</w:t>
      </w:r>
      <w:r w:rsidRPr="00AD7C69">
        <w:t>：</w:t>
      </w:r>
      <w:r w:rsidRPr="00AD7C69">
        <w:rPr>
          <w:rFonts w:eastAsia="Times New Roman"/>
        </w:rPr>
        <w:t>CuO</w:t>
      </w:r>
      <w:r w:rsidRPr="00AD7C69">
        <w:rPr>
          <w:rFonts w:eastAsia="Times New Roman"/>
          <w:vertAlign w:val="subscript"/>
        </w:rPr>
        <w:t>2</w:t>
      </w:r>
      <w:r w:rsidRPr="00AD7C69">
        <w:t>作为催化剂加快</w:t>
      </w:r>
      <w:r w:rsidRPr="00AD7C69">
        <w:rPr>
          <w:rFonts w:eastAsia="Times New Roman"/>
        </w:rPr>
        <w:t>H</w:t>
      </w:r>
      <w:r w:rsidRPr="00AD7C69">
        <w:rPr>
          <w:rFonts w:eastAsia="Times New Roman"/>
          <w:vertAlign w:val="subscript"/>
        </w:rPr>
        <w:t>2</w:t>
      </w:r>
      <w:r w:rsidRPr="00AD7C69">
        <w:rPr>
          <w:rFonts w:eastAsia="Times New Roman"/>
        </w:rPr>
        <w:t>O</w:t>
      </w:r>
      <w:r w:rsidRPr="00AD7C69">
        <w:rPr>
          <w:rFonts w:eastAsia="Times New Roman"/>
          <w:vertAlign w:val="subscript"/>
        </w:rPr>
        <w:t>2</w:t>
      </w:r>
      <w:r w:rsidRPr="00AD7C69">
        <w:t>分解产生</w:t>
      </w:r>
      <w:r w:rsidRPr="00AD7C69">
        <w:rPr>
          <w:rFonts w:eastAsia="Times New Roman"/>
        </w:rPr>
        <w:t>O</w:t>
      </w:r>
      <w:r w:rsidRPr="00AD7C69">
        <w:rPr>
          <w:rFonts w:eastAsia="Times New Roman"/>
          <w:vertAlign w:val="subscript"/>
        </w:rPr>
        <w:t>2</w:t>
      </w:r>
      <w:r w:rsidRPr="00AD7C69">
        <w:t>；</w:t>
      </w:r>
    </w:p>
    <w:p w:rsidR="00F53F75" w:rsidRPr="00AD7C69" w:rsidRDefault="00F53F75" w:rsidP="00F53F75">
      <w:pPr>
        <w:spacing w:line="360" w:lineRule="auto"/>
        <w:jc w:val="left"/>
        <w:textAlignment w:val="center"/>
      </w:pPr>
      <w:r w:rsidRPr="00AD7C69">
        <w:t>猜想</w:t>
      </w:r>
      <w:r w:rsidRPr="00AD7C69">
        <w:t>Ⅲ</w:t>
      </w:r>
      <w:r w:rsidRPr="00AD7C69">
        <w:t>：</w:t>
      </w:r>
      <w:r w:rsidRPr="00AD7C69">
        <w:t>______</w:t>
      </w:r>
      <w:r w:rsidRPr="00AD7C69">
        <w:t>（填化学式）作为催化剂加快</w:t>
      </w:r>
      <w:r w:rsidRPr="00AD7C69">
        <w:rPr>
          <w:rFonts w:eastAsia="Times New Roman"/>
        </w:rPr>
        <w:t>H</w:t>
      </w:r>
      <w:r w:rsidRPr="00AD7C69">
        <w:rPr>
          <w:rFonts w:eastAsia="Times New Roman"/>
          <w:vertAlign w:val="subscript"/>
        </w:rPr>
        <w:t>2</w:t>
      </w:r>
      <w:r w:rsidRPr="00AD7C69">
        <w:rPr>
          <w:rFonts w:eastAsia="Times New Roman"/>
        </w:rPr>
        <w:t>O</w:t>
      </w:r>
      <w:r w:rsidRPr="00AD7C69">
        <w:rPr>
          <w:rFonts w:eastAsia="Times New Roman"/>
          <w:vertAlign w:val="subscript"/>
        </w:rPr>
        <w:t>2</w:t>
      </w:r>
      <w:r w:rsidRPr="00AD7C69">
        <w:t>分解产生</w:t>
      </w:r>
      <w:r w:rsidRPr="00AD7C69">
        <w:rPr>
          <w:rFonts w:eastAsia="Times New Roman"/>
        </w:rPr>
        <w:t>O</w:t>
      </w:r>
      <w:r w:rsidRPr="00AD7C69">
        <w:rPr>
          <w:rFonts w:eastAsia="Times New Roman"/>
          <w:vertAlign w:val="subscript"/>
        </w:rPr>
        <w:t>2</w:t>
      </w:r>
      <w:r w:rsidRPr="00AD7C69">
        <w:t>。</w:t>
      </w:r>
    </w:p>
    <w:p w:rsidR="00F53F75" w:rsidRPr="00AD7C69" w:rsidRDefault="00F53F75" w:rsidP="00F53F75">
      <w:pPr>
        <w:spacing w:line="360" w:lineRule="auto"/>
        <w:jc w:val="left"/>
        <w:textAlignment w:val="center"/>
      </w:pPr>
      <w:r w:rsidRPr="00AD7C69">
        <w:t>（验证猜想）</w:t>
      </w:r>
    </w:p>
    <w:p w:rsidR="00F53F75" w:rsidRPr="00AD7C69" w:rsidRDefault="00F53F75" w:rsidP="00F53F75">
      <w:pPr>
        <w:spacing w:line="360" w:lineRule="auto"/>
        <w:jc w:val="left"/>
        <w:textAlignment w:val="center"/>
      </w:pPr>
      <w:r w:rsidRPr="00AD7C69">
        <w:rPr>
          <w:rFonts w:ascii="宋体" w:hAnsi="宋体" w:cs="宋体" w:hint="eastAsia"/>
        </w:rPr>
        <w:t>①</w:t>
      </w:r>
      <w:r w:rsidRPr="00AD7C69">
        <w:t>某同学立即否定猜想</w:t>
      </w:r>
      <w:r w:rsidRPr="00AD7C69">
        <w:t>Ⅰ</w:t>
      </w:r>
      <w:r w:rsidRPr="00AD7C69">
        <w:t>、</w:t>
      </w:r>
      <w:r w:rsidRPr="00AD7C69">
        <w:t>Ⅱ</w:t>
      </w:r>
      <w:r w:rsidRPr="00AD7C69">
        <w:t>，理由是</w:t>
      </w:r>
      <w:r w:rsidRPr="00AD7C69">
        <w:t>______</w:t>
      </w:r>
      <w:r w:rsidRPr="00AD7C69">
        <w:t>。</w:t>
      </w:r>
    </w:p>
    <w:p w:rsidR="00F53F75" w:rsidRPr="00AD7C69" w:rsidRDefault="00F53F75" w:rsidP="00F53F75">
      <w:pPr>
        <w:spacing w:line="360" w:lineRule="auto"/>
        <w:jc w:val="left"/>
        <w:textAlignment w:val="center"/>
      </w:pPr>
      <w:r w:rsidRPr="00AD7C69">
        <w:rPr>
          <w:rFonts w:ascii="宋体" w:hAnsi="宋体" w:cs="宋体" w:hint="eastAsia"/>
        </w:rPr>
        <w:t>②</w:t>
      </w:r>
      <w:r w:rsidRPr="00AD7C69">
        <w:t>简述验证猜想</w:t>
      </w:r>
      <w:r w:rsidRPr="00AD7C69">
        <w:t>Ⅲ</w:t>
      </w:r>
      <w:r w:rsidRPr="00AD7C69">
        <w:t>正确的实验方案</w:t>
      </w:r>
      <w:r w:rsidRPr="00AD7C69">
        <w:t>______</w:t>
      </w:r>
      <w:r w:rsidRPr="00AD7C69">
        <w:t>。</w:t>
      </w:r>
    </w:p>
    <w:p w:rsidR="00F53F75" w:rsidRPr="00AD7C69" w:rsidRDefault="00F53F75" w:rsidP="00F53F75">
      <w:pPr>
        <w:spacing w:line="360" w:lineRule="auto"/>
        <w:jc w:val="left"/>
        <w:textAlignment w:val="center"/>
      </w:pPr>
      <w:r w:rsidRPr="00AD7C69">
        <w:t>（反思拓展）</w:t>
      </w:r>
    </w:p>
    <w:p w:rsidR="00F53F75" w:rsidRPr="00AD7C69" w:rsidRDefault="00F53F75" w:rsidP="00F53F75">
      <w:pPr>
        <w:spacing w:line="360" w:lineRule="auto"/>
        <w:jc w:val="left"/>
        <w:textAlignment w:val="center"/>
      </w:pPr>
      <w:r w:rsidRPr="00AD7C69">
        <w:t>黄褐色沉淀遇到过氧化氢迅速变为黑色沉淀并产生气泡的化学方程式为</w:t>
      </w:r>
      <w:r w:rsidRPr="00AD7C69">
        <w:t>______</w:t>
      </w:r>
      <w:r w:rsidRPr="00AD7C69">
        <w:t>。</w:t>
      </w:r>
    </w:p>
    <w:p w:rsidR="00F53F75" w:rsidRPr="00AD7C69" w:rsidRDefault="00F53F75" w:rsidP="00F53F75">
      <w:pPr>
        <w:spacing w:line="360" w:lineRule="auto"/>
        <w:jc w:val="left"/>
        <w:textAlignment w:val="center"/>
      </w:pPr>
      <w:r w:rsidRPr="00AD7C69">
        <w:t>13</w:t>
      </w:r>
      <w:r w:rsidRPr="00AD7C69">
        <w:t>．（</w:t>
      </w:r>
      <w:r w:rsidRPr="00AD7C69">
        <w:t>2021·</w:t>
      </w:r>
      <w:r w:rsidRPr="00AD7C69">
        <w:t>浙江湖州）市场上常见的苏打水有苏打气泡水和无汽苏打水两种。它们的主要成分中都含有碳酸氢钠，俗称小苏打，具有以下性质。</w:t>
      </w:r>
    </w:p>
    <w:p w:rsidR="00F53F75" w:rsidRPr="00AD7C69" w:rsidRDefault="00F53F75" w:rsidP="00F53F75">
      <w:pPr>
        <w:spacing w:line="360" w:lineRule="auto"/>
        <w:jc w:val="left"/>
        <w:textAlignment w:val="center"/>
      </w:pPr>
      <w:r w:rsidRPr="00AD7C69">
        <w:t>性质一：</w:t>
      </w:r>
      <w:r w:rsidRPr="00AD7C69">
        <w:rPr>
          <w:rFonts w:eastAsia="Times New Roman"/>
        </w:rPr>
        <w:t>2NaHCO</w:t>
      </w:r>
      <w:r w:rsidRPr="00AD7C69">
        <w:rPr>
          <w:rFonts w:eastAsia="Times New Roman"/>
          <w:vertAlign w:val="subscript"/>
        </w:rPr>
        <w:t>3</w:t>
      </w:r>
      <w:r>
        <w:object w:dxaOrig="240" w:dyaOrig="680">
          <v:shape id="_x0000_i1029" type="#_x0000_t75" alt="eqId4fdade97dd3c42a48c03b5b53d04965c" style="width:12pt;height:34pt" o:ole="">
            <v:imagedata r:id="rId34" o:title="eqId4fdade97dd3c42a48c03b5b53d04965c"/>
          </v:shape>
          <o:OLEObject Type="Embed" ProgID="Equation.DSMT4" ShapeID="_x0000_i1029" DrawAspect="Content" ObjectID="_1688740158" r:id="rId35"/>
        </w:object>
      </w:r>
      <w:r w:rsidRPr="00AD7C69">
        <w:rPr>
          <w:rFonts w:eastAsia="Times New Roman"/>
        </w:rPr>
        <w:t>Na</w:t>
      </w:r>
      <w:r w:rsidRPr="00AD7C69">
        <w:rPr>
          <w:rFonts w:eastAsia="Times New Roman"/>
          <w:vertAlign w:val="subscript"/>
        </w:rPr>
        <w:t>2</w:t>
      </w:r>
      <w:r w:rsidRPr="00AD7C69">
        <w:rPr>
          <w:rFonts w:eastAsia="Times New Roman"/>
        </w:rPr>
        <w:t>CO</w:t>
      </w:r>
      <w:r w:rsidRPr="00AD7C69">
        <w:rPr>
          <w:rFonts w:eastAsia="Times New Roman"/>
          <w:vertAlign w:val="subscript"/>
        </w:rPr>
        <w:t>3</w:t>
      </w:r>
      <w:r w:rsidRPr="00AD7C69">
        <w:rPr>
          <w:rFonts w:eastAsia="Times New Roman"/>
        </w:rPr>
        <w:t>+H</w:t>
      </w:r>
      <w:r w:rsidRPr="00AD7C69">
        <w:rPr>
          <w:rFonts w:eastAsia="Times New Roman"/>
          <w:vertAlign w:val="subscript"/>
        </w:rPr>
        <w:t>2</w:t>
      </w:r>
      <w:r w:rsidRPr="00AD7C69">
        <w:rPr>
          <w:rFonts w:eastAsia="Times New Roman"/>
        </w:rPr>
        <w:t>O+CO</w:t>
      </w:r>
      <w:r w:rsidRPr="00AD7C69">
        <w:rPr>
          <w:rFonts w:eastAsia="Times New Roman"/>
          <w:vertAlign w:val="subscript"/>
        </w:rPr>
        <w:t>2</w:t>
      </w:r>
      <w:r w:rsidRPr="00AD7C69">
        <w:t>↑</w:t>
      </w:r>
      <w:r w:rsidRPr="00AD7C69">
        <w:t>（</w:t>
      </w:r>
      <w:r w:rsidRPr="00AD7C69">
        <w:rPr>
          <w:rFonts w:eastAsia="Times New Roman"/>
        </w:rPr>
        <w:t>NaHCO</w:t>
      </w:r>
      <w:r w:rsidRPr="00AD7C69">
        <w:rPr>
          <w:rFonts w:eastAsia="Times New Roman"/>
          <w:vertAlign w:val="subscript"/>
        </w:rPr>
        <w:t>3</w:t>
      </w:r>
      <w:r w:rsidRPr="00AD7C69">
        <w:t>在</w:t>
      </w:r>
      <w:r w:rsidRPr="00AD7C69">
        <w:rPr>
          <w:rFonts w:eastAsia="Times New Roman"/>
        </w:rPr>
        <w:t>50</w:t>
      </w:r>
      <w:r w:rsidRPr="00AD7C69">
        <w:t>℃</w:t>
      </w:r>
      <w:r w:rsidRPr="00AD7C69">
        <w:t>以上开始逐渐分解）</w:t>
      </w:r>
    </w:p>
    <w:p w:rsidR="00F53F75" w:rsidRPr="00AD7C69" w:rsidRDefault="00F53F75" w:rsidP="00F53F75">
      <w:pPr>
        <w:spacing w:line="360" w:lineRule="auto"/>
        <w:jc w:val="left"/>
        <w:textAlignment w:val="center"/>
      </w:pPr>
      <w:r w:rsidRPr="00AD7C69">
        <w:t>性质二：</w:t>
      </w:r>
      <w:r w:rsidRPr="00AD7C69">
        <w:rPr>
          <w:rFonts w:eastAsia="Times New Roman"/>
        </w:rPr>
        <w:t>NaHCO</w:t>
      </w:r>
      <w:r w:rsidRPr="00AD7C69">
        <w:rPr>
          <w:rFonts w:eastAsia="Times New Roman"/>
          <w:vertAlign w:val="subscript"/>
        </w:rPr>
        <w:t>3</w:t>
      </w:r>
      <w:r w:rsidRPr="00AD7C69">
        <w:rPr>
          <w:rFonts w:eastAsia="Times New Roman"/>
        </w:rPr>
        <w:t>+HCl</w:t>
      </w:r>
      <w:r w:rsidRPr="00AD7C69">
        <w:t>═</w:t>
      </w:r>
      <w:r w:rsidRPr="00AD7C69">
        <w:rPr>
          <w:rFonts w:eastAsia="Times New Roman"/>
        </w:rPr>
        <w:t>NaCl+H</w:t>
      </w:r>
      <w:r w:rsidRPr="00AD7C69">
        <w:rPr>
          <w:rFonts w:eastAsia="Times New Roman"/>
          <w:vertAlign w:val="subscript"/>
        </w:rPr>
        <w:t>2</w:t>
      </w:r>
      <w:r w:rsidRPr="00AD7C69">
        <w:rPr>
          <w:rFonts w:eastAsia="Times New Roman"/>
        </w:rPr>
        <w:t>O+CO</w:t>
      </w:r>
      <w:r w:rsidRPr="00AD7C69">
        <w:rPr>
          <w:rFonts w:eastAsia="Times New Roman"/>
          <w:vertAlign w:val="subscript"/>
        </w:rPr>
        <w:t>2</w:t>
      </w:r>
      <w:r w:rsidRPr="00AD7C69">
        <w:t>↑</w:t>
      </w:r>
    </w:p>
    <w:p w:rsidR="00F53F75" w:rsidRPr="00AD7C69" w:rsidRDefault="00F53F75" w:rsidP="00F53F75">
      <w:pPr>
        <w:spacing w:line="360" w:lineRule="auto"/>
        <w:jc w:val="left"/>
        <w:textAlignment w:val="center"/>
      </w:pPr>
      <w:r w:rsidRPr="00AD7C69">
        <w:t>（</w:t>
      </w:r>
      <w:r w:rsidRPr="00AD7C69">
        <w:rPr>
          <w:rFonts w:eastAsia="Times New Roman"/>
        </w:rPr>
        <w:t>1</w:t>
      </w:r>
      <w:r w:rsidRPr="00AD7C69">
        <w:t>）苏打气泡水中含有大量二氧化碳，瓶盖一打开就有大量气泡产生，所以叫气泡水。无汽苏打水则不含二氧化碳，但小明认为他喝入体内也会产生二氧化碳，主要是利用了碳酸氢钠的性质</w:t>
      </w:r>
      <w:r w:rsidRPr="00AD7C69">
        <w:t>______</w:t>
      </w:r>
      <w:r w:rsidRPr="00AD7C69">
        <w:t>（选填</w:t>
      </w:r>
      <w:r w:rsidRPr="00AD7C69">
        <w:t>“</w:t>
      </w:r>
      <w:r w:rsidRPr="00AD7C69">
        <w:t>一</w:t>
      </w:r>
      <w:r w:rsidRPr="00AD7C69">
        <w:t>”</w:t>
      </w:r>
      <w:r w:rsidRPr="00AD7C69">
        <w:t>或</w:t>
      </w:r>
      <w:r w:rsidRPr="00AD7C69">
        <w:t>“</w:t>
      </w:r>
      <w:r w:rsidRPr="00AD7C69">
        <w:t>二</w:t>
      </w:r>
      <w:r w:rsidRPr="00AD7C69">
        <w:t>”</w:t>
      </w:r>
      <w:r w:rsidRPr="00AD7C69">
        <w:t>），理由是</w:t>
      </w:r>
      <w:r w:rsidRPr="00AD7C69">
        <w:t>______</w:t>
      </w:r>
      <w:r w:rsidRPr="00AD7C69">
        <w:t>。</w:t>
      </w:r>
    </w:p>
    <w:p w:rsidR="00F53F75" w:rsidRPr="00AD7C69" w:rsidRDefault="00F53F75" w:rsidP="00F53F75">
      <w:pPr>
        <w:spacing w:line="360" w:lineRule="auto"/>
        <w:jc w:val="left"/>
        <w:textAlignment w:val="center"/>
      </w:pPr>
      <w:r w:rsidRPr="00AD7C69">
        <w:t>（</w:t>
      </w:r>
      <w:r w:rsidRPr="00AD7C69">
        <w:rPr>
          <w:rFonts w:eastAsia="Times New Roman"/>
        </w:rPr>
        <w:t>2</w:t>
      </w:r>
      <w:r w:rsidRPr="00AD7C69">
        <w:t>）小明查阅了相关资料想自制苏打水，于是购买了一袋小苏打，包装袋上标注的碳酸氢</w:t>
      </w:r>
      <w:r w:rsidRPr="00AD7C69">
        <w:lastRenderedPageBreak/>
        <w:t>钠含量是</w:t>
      </w:r>
      <w:r w:rsidRPr="00AD7C69">
        <w:rPr>
          <w:rFonts w:eastAsia="Times New Roman"/>
        </w:rPr>
        <w:t>99%</w:t>
      </w:r>
      <w:r w:rsidRPr="00AD7C69">
        <w:t>。真的有这么高吗？小明取了</w:t>
      </w:r>
      <w:r w:rsidRPr="00AD7C69">
        <w:rPr>
          <w:rFonts w:eastAsia="Times New Roman"/>
        </w:rPr>
        <w:t>10</w:t>
      </w:r>
      <w:r w:rsidRPr="00AD7C69">
        <w:t>克小苏打样品放入装置，逐次加入稀硫酸进行实验，得到相关数据。请通过计算帮助小明判断包装袋上的标注是否准确。</w:t>
      </w:r>
      <w:r w:rsidRPr="00AD7C69">
        <w:t>______</w:t>
      </w:r>
      <w:r w:rsidRPr="00AD7C69">
        <w:t>（</w:t>
      </w:r>
      <w:r w:rsidRPr="00AD7C69">
        <w:rPr>
          <w:rFonts w:eastAsia="Times New Roman"/>
        </w:rPr>
        <w:t>2NaHCO</w:t>
      </w:r>
      <w:r w:rsidRPr="00AD7C69">
        <w:rPr>
          <w:rFonts w:eastAsia="Times New Roman"/>
          <w:vertAlign w:val="subscript"/>
        </w:rPr>
        <w:t>3</w:t>
      </w:r>
      <w:r w:rsidRPr="00AD7C69">
        <w:rPr>
          <w:rFonts w:eastAsia="Times New Roman"/>
        </w:rPr>
        <w:t>+H</w:t>
      </w:r>
      <w:r w:rsidRPr="00AD7C69">
        <w:rPr>
          <w:rFonts w:eastAsia="Times New Roman"/>
          <w:vertAlign w:val="subscript"/>
        </w:rPr>
        <w:t>2</w:t>
      </w:r>
      <w:r w:rsidRPr="00AD7C69">
        <w:rPr>
          <w:rFonts w:eastAsia="Times New Roman"/>
        </w:rPr>
        <w:t>SO</w:t>
      </w:r>
      <w:r w:rsidRPr="00AD7C69">
        <w:rPr>
          <w:rFonts w:eastAsia="Times New Roman"/>
          <w:vertAlign w:val="subscript"/>
        </w:rPr>
        <w:t>4</w:t>
      </w:r>
      <w:r w:rsidRPr="00AD7C69">
        <w:t>═</w:t>
      </w:r>
      <w:r w:rsidRPr="00AD7C69">
        <w:rPr>
          <w:rFonts w:eastAsia="Times New Roman"/>
        </w:rPr>
        <w:t>Na</w:t>
      </w:r>
      <w:r w:rsidRPr="00AD7C69">
        <w:rPr>
          <w:rFonts w:eastAsia="Times New Roman"/>
          <w:vertAlign w:val="subscript"/>
        </w:rPr>
        <w:t>2</w:t>
      </w:r>
      <w:r w:rsidRPr="00AD7C69">
        <w:rPr>
          <w:rFonts w:eastAsia="Times New Roman"/>
        </w:rPr>
        <w:t>SO</w:t>
      </w:r>
      <w:r w:rsidRPr="00AD7C69">
        <w:rPr>
          <w:rFonts w:eastAsia="Times New Roman"/>
          <w:vertAlign w:val="subscript"/>
        </w:rPr>
        <w:t>4</w:t>
      </w:r>
      <w:r w:rsidRPr="00AD7C69">
        <w:rPr>
          <w:rFonts w:eastAsia="Times New Roman"/>
        </w:rPr>
        <w:t>+2H</w:t>
      </w:r>
      <w:r w:rsidRPr="00AD7C69">
        <w:rPr>
          <w:rFonts w:eastAsia="Times New Roman"/>
          <w:vertAlign w:val="subscript"/>
        </w:rPr>
        <w:t>2</w:t>
      </w:r>
      <w:r w:rsidRPr="00AD7C69">
        <w:rPr>
          <w:rFonts w:eastAsia="Times New Roman"/>
        </w:rPr>
        <w:t>O+2CO</w:t>
      </w:r>
      <w:r w:rsidRPr="00AD7C69">
        <w:rPr>
          <w:rFonts w:eastAsia="Times New Roman"/>
          <w:vertAlign w:val="subscript"/>
        </w:rPr>
        <w:t>2</w:t>
      </w:r>
      <w:r w:rsidRPr="00AD7C69">
        <w:t>↑</w:t>
      </w:r>
      <w:r w:rsidRPr="00AD7C69">
        <w:t>）</w:t>
      </w:r>
    </w:p>
    <w:p w:rsidR="00F53F75" w:rsidRPr="00AD7C69" w:rsidRDefault="00F53F75" w:rsidP="00F53F75">
      <w:pPr>
        <w:spacing w:line="360" w:lineRule="auto"/>
        <w:jc w:val="left"/>
        <w:textAlignment w:val="center"/>
      </w:pPr>
      <w:r w:rsidRPr="00AD7C69">
        <w:rPr>
          <w:noProof/>
        </w:rPr>
        <w:drawing>
          <wp:inline distT="0" distB="0" distL="0" distR="0" wp14:anchorId="30C142EB" wp14:editId="0130F496">
            <wp:extent cx="4057650" cy="1762125"/>
            <wp:effectExtent l="0" t="0" r="0" b="0"/>
            <wp:docPr id="616444468" name="图片 61644446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9336783" name=""/>
                    <pic:cNvPicPr>
                      <a:picLocks noChangeAspect="1"/>
                    </pic:cNvPicPr>
                  </pic:nvPicPr>
                  <pic:blipFill>
                    <a:blip r:embed="rId36"/>
                    <a:stretch>
                      <a:fillRect/>
                    </a:stretch>
                  </pic:blipFill>
                  <pic:spPr>
                    <a:xfrm>
                      <a:off x="0" y="0"/>
                      <a:ext cx="4057650" cy="1762125"/>
                    </a:xfrm>
                    <a:prstGeom prst="rect">
                      <a:avLst/>
                    </a:prstGeom>
                  </pic:spPr>
                </pic:pic>
              </a:graphicData>
            </a:graphic>
          </wp:inline>
        </w:drawing>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730"/>
        <w:gridCol w:w="1140"/>
        <w:gridCol w:w="1140"/>
        <w:gridCol w:w="1140"/>
        <w:gridCol w:w="1140"/>
        <w:gridCol w:w="1140"/>
        <w:gridCol w:w="1215"/>
      </w:tblGrid>
      <w:tr w:rsidR="00F53F75" w:rsidTr="00531183">
        <w:trPr>
          <w:trHeight w:val="330"/>
        </w:trPr>
        <w:tc>
          <w:tcPr>
            <w:tcW w:w="27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序号</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反应前</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第</w:t>
            </w:r>
            <w:r w:rsidRPr="00AD7C69">
              <w:rPr>
                <w:rFonts w:eastAsia="Times New Roman"/>
              </w:rPr>
              <w:t>1</w:t>
            </w:r>
            <w:r w:rsidRPr="00AD7C69">
              <w:t>次</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第</w:t>
            </w:r>
            <w:r w:rsidRPr="00AD7C69">
              <w:rPr>
                <w:rFonts w:eastAsia="Times New Roman"/>
              </w:rPr>
              <w:t>2</w:t>
            </w:r>
            <w:r w:rsidRPr="00AD7C69">
              <w:t>次</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第</w:t>
            </w:r>
            <w:r w:rsidRPr="00AD7C69">
              <w:rPr>
                <w:rFonts w:eastAsia="Times New Roman"/>
              </w:rPr>
              <w:t>3</w:t>
            </w:r>
            <w:r w:rsidRPr="00AD7C69">
              <w:t>次</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第</w:t>
            </w:r>
            <w:r w:rsidRPr="00AD7C69">
              <w:rPr>
                <w:rFonts w:eastAsia="Times New Roman"/>
              </w:rPr>
              <w:t>4</w:t>
            </w:r>
            <w:r w:rsidRPr="00AD7C69">
              <w:t>次</w: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第</w:t>
            </w:r>
            <w:r w:rsidRPr="00AD7C69">
              <w:rPr>
                <w:rFonts w:eastAsia="Times New Roman"/>
              </w:rPr>
              <w:t>5</w:t>
            </w:r>
            <w:r w:rsidRPr="00AD7C69">
              <w:t>次</w:t>
            </w:r>
          </w:p>
        </w:tc>
      </w:tr>
      <w:tr w:rsidR="00F53F75" w:rsidTr="00531183">
        <w:trPr>
          <w:trHeight w:val="330"/>
        </w:trPr>
        <w:tc>
          <w:tcPr>
            <w:tcW w:w="27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加入稀硫酸溶液质量</w:t>
            </w:r>
            <w:r w:rsidRPr="00AD7C69">
              <w:rPr>
                <w:rFonts w:eastAsia="Times New Roman"/>
              </w:rPr>
              <w:t>/</w:t>
            </w:r>
            <w:r w:rsidRPr="00AD7C69">
              <w:t>克</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rPr>
                <w:rFonts w:eastAsia="Times New Roman"/>
              </w:rPr>
            </w:pPr>
            <w:r w:rsidRPr="00AD7C69">
              <w:rPr>
                <w:rFonts w:eastAsia="Times New Roman"/>
              </w:rPr>
              <w:t>0</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rPr>
                <w:rFonts w:eastAsia="Times New Roman"/>
              </w:rPr>
            </w:pPr>
            <w:r w:rsidRPr="00AD7C69">
              <w:rPr>
                <w:rFonts w:eastAsia="Times New Roman"/>
              </w:rPr>
              <w:t>10</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rPr>
                <w:rFonts w:eastAsia="Times New Roman"/>
              </w:rPr>
            </w:pPr>
            <w:r w:rsidRPr="00AD7C69">
              <w:rPr>
                <w:rFonts w:eastAsia="Times New Roman"/>
              </w:rPr>
              <w:t>10</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rPr>
                <w:rFonts w:eastAsia="Times New Roman"/>
              </w:rPr>
            </w:pPr>
            <w:r w:rsidRPr="00AD7C69">
              <w:rPr>
                <w:rFonts w:eastAsia="Times New Roman"/>
              </w:rPr>
              <w:t>10</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rPr>
                <w:rFonts w:eastAsia="Times New Roman"/>
              </w:rPr>
            </w:pPr>
            <w:r w:rsidRPr="00AD7C69">
              <w:rPr>
                <w:rFonts w:eastAsia="Times New Roman"/>
              </w:rPr>
              <w:t>10</w: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rPr>
                <w:rFonts w:eastAsia="Times New Roman"/>
              </w:rPr>
            </w:pPr>
            <w:r w:rsidRPr="00AD7C69">
              <w:rPr>
                <w:rFonts w:eastAsia="Times New Roman"/>
              </w:rPr>
              <w:t>10</w:t>
            </w:r>
          </w:p>
        </w:tc>
      </w:tr>
      <w:tr w:rsidR="00F53F75" w:rsidTr="00531183">
        <w:trPr>
          <w:trHeight w:val="330"/>
        </w:trPr>
        <w:tc>
          <w:tcPr>
            <w:tcW w:w="27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rPr>
                <w:rFonts w:eastAsia="Times New Roman"/>
              </w:rPr>
              <w:t>C</w:t>
            </w:r>
            <w:r w:rsidRPr="00AD7C69">
              <w:t>装置中溶液总质量</w:t>
            </w:r>
            <w:r w:rsidRPr="00AD7C69">
              <w:rPr>
                <w:rFonts w:eastAsia="Times New Roman"/>
              </w:rPr>
              <w:t>/</w:t>
            </w:r>
            <w:r w:rsidRPr="00AD7C69">
              <w:t>克</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rPr>
                <w:rFonts w:eastAsia="Times New Roman"/>
              </w:rPr>
            </w:pPr>
            <w:r w:rsidRPr="00AD7C69">
              <w:rPr>
                <w:rFonts w:eastAsia="Times New Roman"/>
              </w:rPr>
              <w:t>100.0</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rPr>
                <w:rFonts w:eastAsia="Times New Roman"/>
              </w:rPr>
            </w:pPr>
            <w:r w:rsidRPr="00AD7C69">
              <w:rPr>
                <w:rFonts w:eastAsia="Times New Roman"/>
              </w:rPr>
              <w:t>101.1</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rPr>
                <w:rFonts w:eastAsia="Times New Roman"/>
              </w:rPr>
            </w:pPr>
            <w:r w:rsidRPr="00AD7C69">
              <w:rPr>
                <w:rFonts w:eastAsia="Times New Roman"/>
              </w:rPr>
              <w:t>102.2</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rPr>
                <w:rFonts w:eastAsia="Times New Roman"/>
              </w:rPr>
            </w:pPr>
            <w:r w:rsidRPr="00AD7C69">
              <w:rPr>
                <w:rFonts w:eastAsia="Times New Roman"/>
              </w:rPr>
              <w:t>103.3</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rPr>
                <w:rFonts w:eastAsia="Times New Roman"/>
              </w:rPr>
            </w:pPr>
            <w:r w:rsidRPr="00AD7C69">
              <w:rPr>
                <w:rFonts w:eastAsia="Times New Roman"/>
              </w:rPr>
              <w:t>104.4</w: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rPr>
                <w:rFonts w:eastAsia="Times New Roman"/>
              </w:rPr>
            </w:pPr>
            <w:r w:rsidRPr="00AD7C69">
              <w:rPr>
                <w:rFonts w:eastAsia="Times New Roman"/>
              </w:rPr>
              <w:t>105.0</w:t>
            </w:r>
          </w:p>
        </w:tc>
      </w:tr>
    </w:tbl>
    <w:p w:rsidR="00F53F75" w:rsidRPr="00AD7C69" w:rsidRDefault="00F53F75" w:rsidP="00F53F75">
      <w:pPr>
        <w:spacing w:line="360" w:lineRule="auto"/>
        <w:jc w:val="left"/>
        <w:textAlignment w:val="center"/>
      </w:pPr>
      <w:r w:rsidRPr="00AD7C69">
        <w:t>（</w:t>
      </w:r>
      <w:r w:rsidRPr="00AD7C69">
        <w:rPr>
          <w:rFonts w:eastAsia="Times New Roman"/>
        </w:rPr>
        <w:t>3</w:t>
      </w:r>
      <w:r w:rsidRPr="00AD7C69">
        <w:t>）如果去掉装置</w:t>
      </w:r>
      <w:r w:rsidRPr="00AD7C69">
        <w:rPr>
          <w:rFonts w:eastAsia="Times New Roman"/>
        </w:rPr>
        <w:t>B</w:t>
      </w:r>
      <w:r w:rsidRPr="00AD7C69">
        <w:t>，测量结果将会</w:t>
      </w:r>
      <w:r w:rsidRPr="00AD7C69">
        <w:t>______</w:t>
      </w:r>
      <w:r w:rsidRPr="00AD7C69">
        <w:t>（选填</w:t>
      </w:r>
      <w:r w:rsidRPr="00AD7C69">
        <w:t>“</w:t>
      </w:r>
      <w:r w:rsidRPr="00AD7C69">
        <w:t>偏大</w:t>
      </w:r>
      <w:r w:rsidRPr="00AD7C69">
        <w:t>”</w:t>
      </w:r>
      <w:r w:rsidRPr="00AD7C69">
        <w:t>或</w:t>
      </w:r>
      <w:r w:rsidRPr="00AD7C69">
        <w:t>“</w:t>
      </w:r>
      <w:r w:rsidRPr="00AD7C69">
        <w:t>偏小</w:t>
      </w:r>
      <w:r w:rsidRPr="00AD7C69">
        <w:t>”</w:t>
      </w:r>
      <w:r w:rsidRPr="00AD7C69">
        <w:t>）。</w:t>
      </w:r>
    </w:p>
    <w:p w:rsidR="00F53F75" w:rsidRPr="00AD7C69" w:rsidRDefault="00F53F75" w:rsidP="00F53F75">
      <w:pPr>
        <w:spacing w:line="360" w:lineRule="auto"/>
        <w:jc w:val="left"/>
        <w:textAlignment w:val="center"/>
      </w:pPr>
      <w:r w:rsidRPr="00AD7C69">
        <w:t>14</w:t>
      </w:r>
      <w:r w:rsidRPr="00AD7C69">
        <w:t>．（</w:t>
      </w:r>
      <w:r w:rsidRPr="00AD7C69">
        <w:t>2021·</w:t>
      </w:r>
      <w:r w:rsidRPr="00AD7C69">
        <w:t>山东泰安）某化学兴趣小组学习了金属、酸、碱、盐的知识后，对金属钠的性质开展了探究活动。硏究主题：钠与水反应、钠在空气中燃烧及其产物的性质研究。</w:t>
      </w:r>
    </w:p>
    <w:p w:rsidR="00F53F75" w:rsidRPr="00AD7C69" w:rsidRDefault="00F53F75" w:rsidP="00F53F75">
      <w:pPr>
        <w:spacing w:line="360" w:lineRule="auto"/>
        <w:jc w:val="left"/>
        <w:textAlignment w:val="center"/>
      </w:pPr>
      <w:r w:rsidRPr="00AD7C69">
        <w:t>相关信息：</w:t>
      </w:r>
    </w:p>
    <w:p w:rsidR="00F53F75" w:rsidRPr="00AD7C69" w:rsidRDefault="00F53F75" w:rsidP="00F53F75">
      <w:pPr>
        <w:spacing w:line="360" w:lineRule="auto"/>
        <w:jc w:val="left"/>
        <w:textAlignment w:val="center"/>
      </w:pPr>
      <w:r w:rsidRPr="00AD7C69">
        <w:rPr>
          <w:rFonts w:ascii="宋体" w:hAnsi="宋体" w:cs="宋体" w:hint="eastAsia"/>
        </w:rPr>
        <w:t>①</w:t>
      </w:r>
      <w:r w:rsidRPr="00AD7C69">
        <w:t>钠贮存在煤油中</w:t>
      </w:r>
    </w:p>
    <w:p w:rsidR="00F53F75" w:rsidRPr="00AD7C69" w:rsidRDefault="00F53F75" w:rsidP="00F53F75">
      <w:pPr>
        <w:spacing w:line="360" w:lineRule="auto"/>
        <w:jc w:val="left"/>
        <w:textAlignment w:val="center"/>
      </w:pPr>
      <w:r w:rsidRPr="00AD7C69">
        <w:rPr>
          <w:rFonts w:ascii="宋体" w:hAnsi="宋体" w:cs="宋体" w:hint="eastAsia"/>
        </w:rPr>
        <w:t>②</w:t>
      </w:r>
      <w:r>
        <w:object w:dxaOrig="3120" w:dyaOrig="360">
          <v:shape id="_x0000_i1030" type="#_x0000_t75" alt="eqIdb8fa953bfd424bdebeaf877db86c1665" style="width:156pt;height:18pt" o:ole="">
            <v:imagedata r:id="rId37" o:title="eqIdb8fa953bfd424bdebeaf877db86c1665"/>
          </v:shape>
          <o:OLEObject Type="Embed" ProgID="Equation.DSMT4" ShapeID="_x0000_i1030" DrawAspect="Content" ObjectID="_1688740159" r:id="rId38"/>
        </w:object>
      </w:r>
    </w:p>
    <w:p w:rsidR="00F53F75" w:rsidRPr="00AD7C69" w:rsidRDefault="00F53F75" w:rsidP="00F53F75">
      <w:pPr>
        <w:spacing w:line="360" w:lineRule="auto"/>
        <w:jc w:val="left"/>
        <w:textAlignment w:val="center"/>
      </w:pPr>
      <w:r w:rsidRPr="00AD7C69">
        <w:rPr>
          <w:rFonts w:ascii="宋体" w:hAnsi="宋体" w:cs="宋体" w:hint="eastAsia"/>
        </w:rPr>
        <w:t>③</w:t>
      </w:r>
      <w:r>
        <w:object w:dxaOrig="3023" w:dyaOrig="383">
          <v:shape id="_x0000_i1031" type="#_x0000_t75" alt="eqId16bd646019964f14935052b9654fd979" style="width:151pt;height:19pt" o:ole="">
            <v:imagedata r:id="rId39" o:title="eqId16bd646019964f14935052b9654fd979"/>
          </v:shape>
          <o:OLEObject Type="Embed" ProgID="Equation.DSMT4" ShapeID="_x0000_i1031" DrawAspect="Content" ObjectID="_1688740160" r:id="rId40"/>
        </w:object>
      </w:r>
    </w:p>
    <w:p w:rsidR="00F53F75" w:rsidRPr="00AD7C69" w:rsidRDefault="00F53F75" w:rsidP="00F53F75">
      <w:pPr>
        <w:spacing w:line="360" w:lineRule="auto"/>
        <w:jc w:val="left"/>
        <w:textAlignment w:val="center"/>
        <w:rPr>
          <w:rFonts w:eastAsia="Times New Roman"/>
        </w:rPr>
      </w:pPr>
      <w:r w:rsidRPr="00AD7C69">
        <w:rPr>
          <w:rFonts w:ascii="宋体" w:hAnsi="宋体" w:cs="宋体" w:hint="eastAsia"/>
        </w:rPr>
        <w:t>④</w:t>
      </w:r>
      <w:r w:rsidRPr="00AD7C69">
        <w:rPr>
          <w:rFonts w:eastAsia="Times New Roman"/>
        </w:rPr>
        <w:t>BaCl</w:t>
      </w:r>
      <w:r w:rsidRPr="00AD7C69">
        <w:rPr>
          <w:rFonts w:eastAsia="Times New Roman"/>
          <w:vertAlign w:val="subscript"/>
        </w:rPr>
        <w:t>2</w:t>
      </w:r>
      <w:r w:rsidRPr="00AD7C69">
        <w:t>溶液</w:t>
      </w:r>
      <w:r w:rsidRPr="00AD7C69">
        <w:rPr>
          <w:rFonts w:eastAsia="Times New Roman"/>
        </w:rPr>
        <w:t>pH=7</w:t>
      </w:r>
    </w:p>
    <w:p w:rsidR="00F53F75" w:rsidRPr="00AD7C69" w:rsidRDefault="00F53F75" w:rsidP="00F53F75">
      <w:pPr>
        <w:spacing w:line="360" w:lineRule="auto"/>
        <w:jc w:val="left"/>
        <w:textAlignment w:val="center"/>
      </w:pPr>
      <w:r w:rsidRPr="00AD7C69">
        <w:t>（</w:t>
      </w:r>
      <w:r w:rsidRPr="00AD7C69">
        <w:rPr>
          <w:rFonts w:eastAsia="Times New Roman"/>
        </w:rPr>
        <w:t>1</w:t>
      </w:r>
      <w:r w:rsidRPr="00AD7C69">
        <w:t>）实验一：在盛有水的烧杯中滴入几滴酚酞试液，把一块绿豆大小的金属钠（用滤纸吸干表面的煤油后，用刀切去表面的外皮）投入烧杯中。观察到钠浮在水面上，熔化成闪亮的小球且在水面上迅速游动，发出</w:t>
      </w:r>
      <w:r w:rsidRPr="00AD7C69">
        <w:t>“</w:t>
      </w:r>
      <w:r w:rsidRPr="00AD7C69">
        <w:t>嘶嘶</w:t>
      </w:r>
      <w:r w:rsidRPr="00AD7C69">
        <w:t>”</w:t>
      </w:r>
      <w:r w:rsidRPr="00AD7C69">
        <w:t>的响声，反应后溶液呈红色。</w:t>
      </w:r>
    </w:p>
    <w:p w:rsidR="00F53F75" w:rsidRPr="00AD7C69" w:rsidRDefault="00F53F75" w:rsidP="00F53F75">
      <w:pPr>
        <w:spacing w:line="360" w:lineRule="auto"/>
        <w:jc w:val="left"/>
        <w:textAlignment w:val="center"/>
      </w:pPr>
      <w:r w:rsidRPr="00AD7C69">
        <w:rPr>
          <w:rFonts w:ascii="宋体" w:hAnsi="宋体" w:cs="宋体" w:hint="eastAsia"/>
        </w:rPr>
        <w:t>①</w:t>
      </w:r>
      <w:r w:rsidRPr="00AD7C69">
        <w:t>从实验现象可知，钠的物理性质有：</w:t>
      </w:r>
      <w:r w:rsidRPr="00AD7C69">
        <w:rPr>
          <w:rFonts w:eastAsia="Times New Roman"/>
        </w:rPr>
        <w:t>A</w:t>
      </w:r>
      <w:r w:rsidRPr="00AD7C69">
        <w:t>．固体；</w:t>
      </w:r>
      <w:r w:rsidRPr="00AD7C69">
        <w:rPr>
          <w:rFonts w:eastAsia="Times New Roman"/>
        </w:rPr>
        <w:t>B</w:t>
      </w:r>
      <w:r w:rsidRPr="00AD7C69">
        <w:t>．硬度小；</w:t>
      </w:r>
      <w:r w:rsidRPr="00AD7C69">
        <w:rPr>
          <w:rFonts w:eastAsia="Times New Roman"/>
        </w:rPr>
        <w:t>C</w:t>
      </w:r>
      <w:r w:rsidRPr="00AD7C69">
        <w:t>．密度比水小；</w:t>
      </w:r>
      <w:r w:rsidRPr="00AD7C69">
        <w:rPr>
          <w:rFonts w:eastAsia="Times New Roman"/>
        </w:rPr>
        <w:t>D</w:t>
      </w:r>
      <w:r w:rsidRPr="00AD7C69">
        <w:t>．</w:t>
      </w:r>
      <w:r w:rsidRPr="00AD7C69">
        <w:t>___________</w:t>
      </w:r>
    </w:p>
    <w:p w:rsidR="00F53F75" w:rsidRPr="00AD7C69" w:rsidRDefault="00F53F75" w:rsidP="00F53F75">
      <w:pPr>
        <w:spacing w:line="360" w:lineRule="auto"/>
        <w:jc w:val="left"/>
        <w:textAlignment w:val="center"/>
      </w:pPr>
      <w:r w:rsidRPr="00AD7C69">
        <w:rPr>
          <w:rFonts w:ascii="宋体" w:hAnsi="宋体" w:cs="宋体" w:hint="eastAsia"/>
        </w:rPr>
        <w:t>②</w:t>
      </w:r>
      <w:r w:rsidRPr="00AD7C69">
        <w:t>烧杯中的溶质除酚酞外还含有</w:t>
      </w:r>
      <w:r w:rsidRPr="00AD7C69">
        <w:t>___________</w:t>
      </w:r>
      <w:r w:rsidRPr="00AD7C69">
        <w:t>（填化学式）。</w:t>
      </w:r>
    </w:p>
    <w:p w:rsidR="00F53F75" w:rsidRPr="00AD7C69" w:rsidRDefault="00F53F75" w:rsidP="00F53F75">
      <w:pPr>
        <w:spacing w:line="360" w:lineRule="auto"/>
        <w:jc w:val="left"/>
        <w:textAlignment w:val="center"/>
      </w:pPr>
      <w:r w:rsidRPr="00AD7C69">
        <w:rPr>
          <w:rFonts w:ascii="宋体" w:hAnsi="宋体" w:cs="宋体" w:hint="eastAsia"/>
        </w:rPr>
        <w:t>③</w:t>
      </w:r>
      <w:r w:rsidRPr="00AD7C69">
        <w:t>取少量烧杯中的溶液于试管中，然后向试管中滴加某溶液至红色恰好消失（无其它现象），所得溶液中溶质不能与其它物质发生复分解反应，则滴加的是</w:t>
      </w:r>
      <w:r w:rsidRPr="00AD7C69">
        <w:t>___________</w:t>
      </w:r>
      <w:r w:rsidRPr="00AD7C69">
        <w:t>（填化学式）溶液。</w:t>
      </w:r>
    </w:p>
    <w:p w:rsidR="00F53F75" w:rsidRPr="00AD7C69" w:rsidRDefault="00F53F75" w:rsidP="00F53F75">
      <w:pPr>
        <w:spacing w:line="360" w:lineRule="auto"/>
        <w:jc w:val="left"/>
        <w:textAlignment w:val="center"/>
      </w:pPr>
      <w:r w:rsidRPr="00AD7C69">
        <w:lastRenderedPageBreak/>
        <w:t>（</w:t>
      </w:r>
      <w:r w:rsidRPr="00AD7C69">
        <w:rPr>
          <w:rFonts w:eastAsia="Times New Roman"/>
        </w:rPr>
        <w:t>2</w:t>
      </w:r>
      <w:r w:rsidRPr="00AD7C69">
        <w:t>）实验二：另取一小块钠（如实验一处理）放在石棉网上灼烧，金属钠燃烧并产生黄色火焰，最后生成淡黄色固体</w:t>
      </w:r>
      <w:r w:rsidRPr="00AD7C69">
        <w:rPr>
          <w:rFonts w:eastAsia="Times New Roman"/>
        </w:rPr>
        <w:t>Na</w:t>
      </w:r>
      <w:r w:rsidRPr="00AD7C69">
        <w:rPr>
          <w:rFonts w:eastAsia="Times New Roman"/>
          <w:vertAlign w:val="subscript"/>
        </w:rPr>
        <w:t>2</w:t>
      </w:r>
      <w:r w:rsidRPr="00AD7C69">
        <w:rPr>
          <w:rFonts w:eastAsia="Times New Roman"/>
        </w:rPr>
        <w:t>O</w:t>
      </w:r>
      <w:r w:rsidRPr="00AD7C69">
        <w:rPr>
          <w:rFonts w:eastAsia="Times New Roman"/>
          <w:vertAlign w:val="subscript"/>
        </w:rPr>
        <w:t>2.</w:t>
      </w:r>
      <w:r w:rsidRPr="00AD7C69">
        <w:t>将淡黄色固体露置于空气中，段时间后变为白色粉末。同学们经过讨论，认为该白色粉末可能是：</w:t>
      </w:r>
      <w:r w:rsidRPr="00AD7C69">
        <w:rPr>
          <w:rFonts w:eastAsia="Times New Roman"/>
        </w:rPr>
        <w:t>Ⅰ.NaOH</w:t>
      </w:r>
      <w:r w:rsidRPr="00AD7C69">
        <w:t>；</w:t>
      </w:r>
      <w:r w:rsidRPr="00AD7C69">
        <w:rPr>
          <w:rFonts w:eastAsia="Times New Roman"/>
        </w:rPr>
        <w:t>Ⅱ.Na</w:t>
      </w:r>
      <w:r w:rsidRPr="00AD7C69">
        <w:rPr>
          <w:rFonts w:eastAsia="Times New Roman"/>
          <w:vertAlign w:val="subscript"/>
        </w:rPr>
        <w:t>2</w:t>
      </w:r>
      <w:r w:rsidRPr="00AD7C69">
        <w:rPr>
          <w:rFonts w:eastAsia="Times New Roman"/>
        </w:rPr>
        <w:t>CO</w:t>
      </w:r>
      <w:r w:rsidRPr="00AD7C69">
        <w:rPr>
          <w:rFonts w:eastAsia="Times New Roman"/>
          <w:vertAlign w:val="subscript"/>
        </w:rPr>
        <w:t>3</w:t>
      </w:r>
      <w:r w:rsidRPr="00AD7C69">
        <w:t>；</w:t>
      </w:r>
      <w:r w:rsidRPr="00AD7C69">
        <w:rPr>
          <w:rFonts w:eastAsia="Times New Roman"/>
        </w:rPr>
        <w:t>Ⅲ.</w:t>
      </w:r>
      <w:r w:rsidRPr="00AD7C69">
        <w:t>___________</w:t>
      </w:r>
      <w:r w:rsidRPr="00AD7C69">
        <w:t>。</w:t>
      </w:r>
    </w:p>
    <w:p w:rsidR="00F53F75" w:rsidRPr="00AD7C69" w:rsidRDefault="00F53F75" w:rsidP="00F53F75">
      <w:pPr>
        <w:spacing w:line="360" w:lineRule="auto"/>
        <w:jc w:val="left"/>
        <w:textAlignment w:val="center"/>
      </w:pPr>
      <w:r w:rsidRPr="00AD7C69">
        <w:t>为确定该白色粉末的成分，进行如下实验：</w:t>
      </w:r>
    </w:p>
    <w:tbl>
      <w:tblPr>
        <w:tblW w:w="117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5906"/>
        <w:gridCol w:w="1481"/>
        <w:gridCol w:w="4358"/>
      </w:tblGrid>
      <w:tr w:rsidR="00F53F75" w:rsidTr="00531183">
        <w:trPr>
          <w:trHeight w:val="300"/>
        </w:trPr>
        <w:tc>
          <w:tcPr>
            <w:tcW w:w="5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实验步骤</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实验现象</w:t>
            </w:r>
          </w:p>
        </w:tc>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实验结论</w:t>
            </w:r>
          </w:p>
        </w:tc>
      </w:tr>
      <w:tr w:rsidR="00F53F75" w:rsidTr="00531183">
        <w:trPr>
          <w:trHeight w:val="300"/>
        </w:trPr>
        <w:tc>
          <w:tcPr>
            <w:tcW w:w="5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rPr>
                <w:rFonts w:ascii="宋体" w:hAnsi="宋体" w:cs="宋体" w:hint="eastAsia"/>
              </w:rPr>
              <w:t>①</w:t>
            </w:r>
            <w:r w:rsidRPr="00AD7C69">
              <w:t>取少量白色粉末于试管中，加水溶解，滴加过量的</w:t>
            </w:r>
            <w:r w:rsidRPr="00AD7C69">
              <w:t>___________</w:t>
            </w:r>
            <w:r w:rsidRPr="00AD7C69">
              <w:t>溶液</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________</w:t>
            </w:r>
          </w:p>
        </w:tc>
        <w:tc>
          <w:tcPr>
            <w:tcW w:w="439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rPr>
                <w:rFonts w:eastAsia="Times New Roman"/>
              </w:rPr>
            </w:pPr>
            <w:r w:rsidRPr="00AD7C69">
              <w:t>综合实验现象判断，此白色粉末是</w:t>
            </w:r>
            <w:r w:rsidRPr="00AD7C69">
              <w:rPr>
                <w:rFonts w:eastAsia="Times New Roman"/>
              </w:rPr>
              <w:t>Na</w:t>
            </w:r>
            <w:r w:rsidRPr="00AD7C69">
              <w:rPr>
                <w:rFonts w:eastAsia="Times New Roman"/>
                <w:vertAlign w:val="subscript"/>
              </w:rPr>
              <w:t>2</w:t>
            </w:r>
            <w:r w:rsidRPr="00AD7C69">
              <w:rPr>
                <w:rFonts w:eastAsia="Times New Roman"/>
              </w:rPr>
              <w:t>CO</w:t>
            </w:r>
            <w:r w:rsidRPr="00AD7C69">
              <w:rPr>
                <w:rFonts w:eastAsia="Times New Roman"/>
                <w:vertAlign w:val="subscript"/>
              </w:rPr>
              <w:t>3</w:t>
            </w:r>
          </w:p>
        </w:tc>
      </w:tr>
      <w:tr w:rsidR="00F53F75" w:rsidTr="00531183">
        <w:trPr>
          <w:trHeight w:val="300"/>
        </w:trPr>
        <w:tc>
          <w:tcPr>
            <w:tcW w:w="4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rPr>
                <w:rFonts w:ascii="宋体" w:hAnsi="宋体" w:cs="宋体" w:hint="eastAsia"/>
              </w:rPr>
              <w:t>②</w:t>
            </w:r>
            <w:r w:rsidRPr="00AD7C69">
              <w:t>静止后，向上层清液中滴加少量</w:t>
            </w:r>
            <w:r w:rsidRPr="00AD7C69">
              <w:t>_______</w:t>
            </w:r>
            <w:r w:rsidRPr="00AD7C69">
              <w:t>溶液</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无明显现象</w:t>
            </w:r>
          </w:p>
        </w:tc>
        <w:tc>
          <w:tcPr>
            <w:tcW w:w="0" w:type="auto"/>
            <w:vMerge/>
            <w:tcBorders>
              <w:top w:val="single" w:sz="6" w:space="0" w:color="000000"/>
              <w:left w:val="single" w:sz="6" w:space="0" w:color="000000"/>
              <w:bottom w:val="single" w:sz="6" w:space="0" w:color="000000"/>
              <w:right w:val="single" w:sz="6" w:space="0" w:color="000000"/>
            </w:tcBorders>
          </w:tcPr>
          <w:p w:rsidR="00F53F75" w:rsidRPr="00AD7C69" w:rsidRDefault="00F53F75" w:rsidP="00531183">
            <w:pPr>
              <w:spacing w:line="360" w:lineRule="auto"/>
              <w:jc w:val="left"/>
              <w:textAlignment w:val="center"/>
            </w:pPr>
          </w:p>
        </w:tc>
      </w:tr>
    </w:tbl>
    <w:p w:rsidR="00F53F75" w:rsidRPr="00AD7C69" w:rsidRDefault="00F53F75" w:rsidP="00F53F75">
      <w:pPr>
        <w:spacing w:line="360" w:lineRule="auto"/>
        <w:jc w:val="left"/>
        <w:textAlignment w:val="center"/>
      </w:pPr>
      <w:r w:rsidRPr="00AD7C69">
        <w:t>15</w:t>
      </w:r>
      <w:r w:rsidRPr="00AD7C69">
        <w:t>．（</w:t>
      </w:r>
      <w:r w:rsidRPr="00AD7C69">
        <w:t>2021·</w:t>
      </w:r>
      <w:r w:rsidRPr="00AD7C69">
        <w:t>四川自贡）在我市贡井区、大安区交界处有个地名叫</w:t>
      </w:r>
      <w:r w:rsidRPr="00AD7C69">
        <w:rPr>
          <w:rFonts w:eastAsia="Times New Roman"/>
        </w:rPr>
        <w:t>“</w:t>
      </w:r>
      <w:r w:rsidRPr="00AD7C69">
        <w:t>石灰窑</w:t>
      </w:r>
      <w:r w:rsidRPr="00AD7C69">
        <w:rPr>
          <w:rFonts w:eastAsia="Times New Roman"/>
        </w:rPr>
        <w:t>”</w:t>
      </w:r>
      <w:r w:rsidRPr="00AD7C69">
        <w:t>，生产生石灰有悠久的历史。某校化学实验室一瓶装满生石灰的塑料瓶试剂瓶已经膨胀破裂</w:t>
      </w:r>
      <w:r w:rsidRPr="00AD7C69">
        <w:rPr>
          <w:rFonts w:eastAsia="Times New Roman"/>
        </w:rPr>
        <w:t>(</w:t>
      </w:r>
      <w:r w:rsidRPr="00AD7C69">
        <w:t>如图</w:t>
      </w:r>
      <w:r w:rsidRPr="00AD7C69">
        <w:rPr>
          <w:rFonts w:eastAsia="Times New Roman"/>
        </w:rPr>
        <w:t>)</w:t>
      </w:r>
      <w:r w:rsidRPr="00AD7C69">
        <w:t>，该校化学兴趣小组的同学在化学老师的指导下，对该生石灰取样开展了以下探究活动：</w:t>
      </w:r>
    </w:p>
    <w:p w:rsidR="00F53F75" w:rsidRPr="00AD7C69" w:rsidRDefault="00F53F75" w:rsidP="00F53F75">
      <w:pPr>
        <w:spacing w:line="360" w:lineRule="auto"/>
        <w:jc w:val="left"/>
        <w:textAlignment w:val="center"/>
      </w:pPr>
      <w:r w:rsidRPr="00AD7C69">
        <w:rPr>
          <w:noProof/>
        </w:rPr>
        <w:drawing>
          <wp:inline distT="0" distB="0" distL="0" distR="0" wp14:anchorId="4E23CF58" wp14:editId="4ED64D4B">
            <wp:extent cx="1133475" cy="1447800"/>
            <wp:effectExtent l="0" t="0" r="0" b="0"/>
            <wp:docPr id="190529277" name="图片 19052927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582434" name=""/>
                    <pic:cNvPicPr>
                      <a:picLocks noChangeAspect="1"/>
                    </pic:cNvPicPr>
                  </pic:nvPicPr>
                  <pic:blipFill>
                    <a:blip r:embed="rId41"/>
                    <a:stretch>
                      <a:fillRect/>
                    </a:stretch>
                  </pic:blipFill>
                  <pic:spPr>
                    <a:xfrm>
                      <a:off x="0" y="0"/>
                      <a:ext cx="1133475" cy="1447800"/>
                    </a:xfrm>
                    <a:prstGeom prst="rect">
                      <a:avLst/>
                    </a:prstGeom>
                  </pic:spPr>
                </pic:pic>
              </a:graphicData>
            </a:graphic>
          </wp:inline>
        </w:drawing>
      </w:r>
    </w:p>
    <w:p w:rsidR="00F53F75" w:rsidRPr="00AD7C69" w:rsidRDefault="00F53F75" w:rsidP="00F53F75">
      <w:pPr>
        <w:spacing w:line="360" w:lineRule="auto"/>
        <w:jc w:val="left"/>
        <w:textAlignment w:val="center"/>
      </w:pPr>
      <w:r w:rsidRPr="00AD7C69">
        <w:t>（提出问题）</w:t>
      </w:r>
    </w:p>
    <w:p w:rsidR="00F53F75" w:rsidRPr="00AD7C69" w:rsidRDefault="00F53F75" w:rsidP="00F53F75">
      <w:pPr>
        <w:spacing w:line="360" w:lineRule="auto"/>
        <w:jc w:val="left"/>
        <w:textAlignment w:val="center"/>
      </w:pPr>
      <w:r w:rsidRPr="00AD7C69">
        <w:t>生石灰样品的成分是什么？</w:t>
      </w:r>
    </w:p>
    <w:p w:rsidR="00F53F75" w:rsidRPr="00AD7C69" w:rsidRDefault="00F53F75" w:rsidP="00F53F75">
      <w:pPr>
        <w:spacing w:line="360" w:lineRule="auto"/>
        <w:jc w:val="left"/>
        <w:textAlignment w:val="center"/>
      </w:pPr>
      <w:r w:rsidRPr="00AD7C69">
        <w:t>（猜想与假设）</w:t>
      </w:r>
    </w:p>
    <w:p w:rsidR="00F53F75" w:rsidRPr="00AD7C69" w:rsidRDefault="00F53F75" w:rsidP="00F53F75">
      <w:pPr>
        <w:spacing w:line="360" w:lineRule="auto"/>
        <w:jc w:val="left"/>
        <w:textAlignment w:val="center"/>
      </w:pPr>
      <w:r w:rsidRPr="00AD7C69">
        <w:t>生石灰样品的成分可能是</w:t>
      </w:r>
      <w:r w:rsidRPr="00AD7C69">
        <w:rPr>
          <w:rFonts w:eastAsia="Times New Roman"/>
        </w:rPr>
        <w:t>CaO</w:t>
      </w:r>
      <w:r w:rsidRPr="00AD7C69">
        <w:t>、</w:t>
      </w:r>
      <w:r w:rsidRPr="00AD7C69">
        <w:rPr>
          <w:rFonts w:eastAsia="Times New Roman"/>
        </w:rPr>
        <w:t>Ca(OH)</w:t>
      </w:r>
      <w:r w:rsidRPr="00AD7C69">
        <w:rPr>
          <w:rFonts w:eastAsia="Times New Roman"/>
          <w:vertAlign w:val="subscript"/>
        </w:rPr>
        <w:t>2</w:t>
      </w:r>
      <w:r w:rsidRPr="00AD7C69">
        <w:t>和</w:t>
      </w:r>
      <w:r w:rsidRPr="00AD7C69">
        <w:rPr>
          <w:rFonts w:eastAsia="Times New Roman"/>
        </w:rPr>
        <w:t>CaCO</w:t>
      </w:r>
      <w:r w:rsidRPr="00AD7C69">
        <w:rPr>
          <w:rFonts w:eastAsia="Times New Roman"/>
          <w:vertAlign w:val="subscript"/>
        </w:rPr>
        <w:t>3</w:t>
      </w:r>
      <w:r w:rsidRPr="00AD7C69">
        <w:t>中的一种或几种。</w:t>
      </w:r>
    </w:p>
    <w:p w:rsidR="00F53F75" w:rsidRPr="00AD7C69" w:rsidRDefault="00F53F75" w:rsidP="00F53F75">
      <w:pPr>
        <w:spacing w:line="360" w:lineRule="auto"/>
        <w:jc w:val="left"/>
        <w:textAlignment w:val="center"/>
      </w:pPr>
      <w:r w:rsidRPr="00AD7C69">
        <w:t>（设计实验）</w:t>
      </w:r>
    </w:p>
    <w:p w:rsidR="00F53F75" w:rsidRPr="00AD7C69" w:rsidRDefault="00F53F75" w:rsidP="00F53F75">
      <w:pPr>
        <w:spacing w:line="360" w:lineRule="auto"/>
        <w:jc w:val="left"/>
        <w:textAlignment w:val="center"/>
      </w:pPr>
      <w:r w:rsidRPr="00AD7C69">
        <w:t>兴趣小组设计如下实验进行探究。</w:t>
      </w:r>
    </w:p>
    <w:tbl>
      <w:tblPr>
        <w:tblW w:w="98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10"/>
        <w:gridCol w:w="4395"/>
        <w:gridCol w:w="2175"/>
        <w:gridCol w:w="2460"/>
      </w:tblGrid>
      <w:tr w:rsidR="00F53F75" w:rsidTr="00531183">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p>
        </w:tc>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实验操作</w:t>
            </w:r>
          </w:p>
        </w:tc>
        <w:tc>
          <w:tcPr>
            <w:tcW w:w="21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实验现象</w:t>
            </w:r>
          </w:p>
        </w:tc>
        <w:tc>
          <w:tcPr>
            <w:tcW w:w="24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实验结论</w:t>
            </w:r>
          </w:p>
        </w:tc>
      </w:tr>
      <w:tr w:rsidR="00F53F75" w:rsidTr="00531183">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rPr>
                <w:rFonts w:eastAsia="Times New Roman"/>
              </w:rPr>
            </w:pPr>
            <w:r w:rsidRPr="00AD7C69">
              <w:rPr>
                <w:rFonts w:eastAsia="Times New Roman"/>
              </w:rPr>
              <w:t>(1)</w:t>
            </w:r>
          </w:p>
        </w:tc>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取样品于烧杯中</w:t>
            </w:r>
            <w:r w:rsidRPr="00AD7C69">
              <w:rPr>
                <w:rFonts w:eastAsia="Times New Roman"/>
              </w:rPr>
              <w:t>,</w:t>
            </w:r>
            <w:r w:rsidRPr="00AD7C69">
              <w:t>加水溶解</w:t>
            </w:r>
            <w:r w:rsidRPr="00AD7C69">
              <w:rPr>
                <w:rFonts w:eastAsia="Times New Roman"/>
              </w:rPr>
              <w:t>,</w:t>
            </w:r>
            <w:r w:rsidRPr="00AD7C69">
              <w:t>用手触摸烧杯外壁。</w:t>
            </w:r>
          </w:p>
        </w:tc>
        <w:tc>
          <w:tcPr>
            <w:tcW w:w="21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烧杯壁发热</w:t>
            </w:r>
          </w:p>
        </w:tc>
        <w:tc>
          <w:tcPr>
            <w:tcW w:w="24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________</w:t>
            </w:r>
          </w:p>
        </w:tc>
      </w:tr>
      <w:tr w:rsidR="00F53F75" w:rsidTr="00531183">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rPr>
                <w:rFonts w:eastAsia="Times New Roman"/>
              </w:rPr>
            </w:pPr>
            <w:r w:rsidRPr="00AD7C69">
              <w:rPr>
                <w:rFonts w:eastAsia="Times New Roman"/>
              </w:rPr>
              <w:t>(2)</w:t>
            </w:r>
          </w:p>
        </w:tc>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将</w:t>
            </w:r>
            <w:r w:rsidRPr="00AD7C69">
              <w:rPr>
                <w:rFonts w:eastAsia="Times New Roman"/>
              </w:rPr>
              <w:t>(1)</w:t>
            </w:r>
            <w:r w:rsidRPr="00AD7C69">
              <w:t>中液体过滤，取少量滤液于试管中，向其中滴入</w:t>
            </w:r>
            <w:r w:rsidRPr="00AD7C69">
              <w:t>________</w:t>
            </w:r>
          </w:p>
        </w:tc>
        <w:tc>
          <w:tcPr>
            <w:tcW w:w="21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溶液变红。</w:t>
            </w:r>
          </w:p>
          <w:p w:rsidR="00F53F75" w:rsidRPr="00AD7C69" w:rsidRDefault="00F53F75" w:rsidP="00531183">
            <w:pPr>
              <w:spacing w:line="360" w:lineRule="auto"/>
              <w:jc w:val="left"/>
              <w:textAlignment w:val="center"/>
            </w:pPr>
          </w:p>
        </w:tc>
        <w:tc>
          <w:tcPr>
            <w:tcW w:w="24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rPr>
                <w:rFonts w:eastAsia="Times New Roman"/>
              </w:rPr>
            </w:pPr>
            <w:r w:rsidRPr="00AD7C69">
              <w:t>有</w:t>
            </w:r>
            <w:r w:rsidRPr="00AD7C69">
              <w:rPr>
                <w:rFonts w:eastAsia="Times New Roman"/>
              </w:rPr>
              <w:t>Ca(OH)</w:t>
            </w:r>
            <w:r w:rsidRPr="00AD7C69">
              <w:rPr>
                <w:rFonts w:eastAsia="Times New Roman"/>
                <w:vertAlign w:val="subscript"/>
              </w:rPr>
              <w:t>2</w:t>
            </w:r>
          </w:p>
        </w:tc>
      </w:tr>
      <w:tr w:rsidR="00F53F75" w:rsidTr="00531183">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rPr>
                <w:rFonts w:eastAsia="Times New Roman"/>
              </w:rPr>
            </w:pPr>
            <w:r w:rsidRPr="00AD7C69">
              <w:rPr>
                <w:rFonts w:eastAsia="Times New Roman"/>
              </w:rPr>
              <w:lastRenderedPageBreak/>
              <w:t>(3)</w:t>
            </w:r>
          </w:p>
        </w:tc>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取</w:t>
            </w:r>
            <w:r w:rsidRPr="00AD7C69">
              <w:rPr>
                <w:rFonts w:eastAsia="Times New Roman"/>
              </w:rPr>
              <w:t>(2)</w:t>
            </w:r>
            <w:r w:rsidRPr="00AD7C69">
              <w:t>中的少许滤渣于试管中，向其中滴加足量稀盐酸。</w:t>
            </w:r>
          </w:p>
        </w:tc>
        <w:tc>
          <w:tcPr>
            <w:tcW w:w="21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________</w:t>
            </w:r>
          </w:p>
        </w:tc>
        <w:tc>
          <w:tcPr>
            <w:tcW w:w="24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rPr>
                <w:rFonts w:eastAsia="Times New Roman"/>
              </w:rPr>
            </w:pPr>
            <w:r w:rsidRPr="00AD7C69">
              <w:t>有</w:t>
            </w:r>
            <w:r w:rsidRPr="00AD7C69">
              <w:rPr>
                <w:rFonts w:eastAsia="Times New Roman"/>
              </w:rPr>
              <w:t>CaCO</w:t>
            </w:r>
            <w:r w:rsidRPr="00AD7C69">
              <w:rPr>
                <w:rFonts w:eastAsia="Times New Roman"/>
                <w:vertAlign w:val="subscript"/>
              </w:rPr>
              <w:t>3</w:t>
            </w:r>
          </w:p>
        </w:tc>
      </w:tr>
    </w:tbl>
    <w:p w:rsidR="00F53F75" w:rsidRPr="00AD7C69" w:rsidRDefault="00F53F75" w:rsidP="00F53F75">
      <w:pPr>
        <w:spacing w:line="360" w:lineRule="auto"/>
        <w:jc w:val="left"/>
        <w:textAlignment w:val="center"/>
      </w:pPr>
      <w:r w:rsidRPr="00AD7C69">
        <w:t>（反思评价）</w:t>
      </w:r>
    </w:p>
    <w:p w:rsidR="00F53F75" w:rsidRPr="00AD7C69" w:rsidRDefault="00F53F75" w:rsidP="00F53F75">
      <w:pPr>
        <w:spacing w:line="360" w:lineRule="auto"/>
        <w:jc w:val="left"/>
        <w:textAlignment w:val="center"/>
      </w:pPr>
      <w:r w:rsidRPr="00AD7C69">
        <w:rPr>
          <w:rFonts w:eastAsia="Times New Roman"/>
        </w:rPr>
        <w:t>(4)</w:t>
      </w:r>
      <w:r w:rsidRPr="00AD7C69">
        <w:t>经过讨论，发现通过</w:t>
      </w:r>
      <w:r w:rsidRPr="00AD7C69">
        <w:rPr>
          <w:rFonts w:eastAsia="Times New Roman"/>
        </w:rPr>
        <w:t>(2)</w:t>
      </w:r>
      <w:r w:rsidRPr="00AD7C69">
        <w:t>不能得到样品中一定含有</w:t>
      </w:r>
      <w:r w:rsidRPr="00AD7C69">
        <w:rPr>
          <w:rFonts w:eastAsia="Times New Roman"/>
        </w:rPr>
        <w:t>Ca(OH)</w:t>
      </w:r>
      <w:r w:rsidRPr="00AD7C69">
        <w:rPr>
          <w:rFonts w:eastAsia="Times New Roman"/>
          <w:vertAlign w:val="subscript"/>
        </w:rPr>
        <w:t>2</w:t>
      </w:r>
      <w:r w:rsidRPr="00AD7C69">
        <w:t>，理由是</w:t>
      </w:r>
      <w:r w:rsidRPr="00AD7C69">
        <w:t>___________</w:t>
      </w:r>
      <w:r w:rsidRPr="00AD7C69">
        <w:t>。</w:t>
      </w:r>
    </w:p>
    <w:p w:rsidR="00F53F75" w:rsidRPr="00AD7C69" w:rsidRDefault="00F53F75" w:rsidP="00F53F75">
      <w:pPr>
        <w:spacing w:line="360" w:lineRule="auto"/>
        <w:jc w:val="left"/>
        <w:textAlignment w:val="center"/>
      </w:pPr>
      <w:r w:rsidRPr="00AD7C69">
        <w:rPr>
          <w:rFonts w:eastAsia="Times New Roman"/>
        </w:rPr>
        <w:t>(5)</w:t>
      </w:r>
      <w:r w:rsidRPr="00AD7C69">
        <w:t>通过小组合作，最后得出样品中肯定含有</w:t>
      </w:r>
      <w:r w:rsidRPr="00AD7C69">
        <w:rPr>
          <w:rFonts w:eastAsia="Times New Roman"/>
        </w:rPr>
        <w:t>CaO</w:t>
      </w:r>
      <w:r w:rsidRPr="00AD7C69">
        <w:t>和</w:t>
      </w:r>
      <w:r w:rsidRPr="00AD7C69">
        <w:rPr>
          <w:rFonts w:eastAsia="Times New Roman"/>
        </w:rPr>
        <w:t>CaCO</w:t>
      </w:r>
      <w:r w:rsidRPr="00AD7C69">
        <w:rPr>
          <w:rFonts w:eastAsia="Times New Roman"/>
          <w:vertAlign w:val="subscript"/>
        </w:rPr>
        <w:t>3</w:t>
      </w:r>
      <w:r w:rsidRPr="00AD7C69">
        <w:t>，可能含有</w:t>
      </w:r>
      <w:r w:rsidRPr="00AD7C69">
        <w:rPr>
          <w:rFonts w:eastAsia="Times New Roman"/>
        </w:rPr>
        <w:t>Ca(OH)</w:t>
      </w:r>
      <w:r w:rsidRPr="00AD7C69">
        <w:rPr>
          <w:rFonts w:eastAsia="Times New Roman"/>
          <w:vertAlign w:val="subscript"/>
        </w:rPr>
        <w:t>2.</w:t>
      </w:r>
      <w:r w:rsidRPr="00AD7C69">
        <w:t>。请写出生成</w:t>
      </w:r>
      <w:r w:rsidRPr="00AD7C69">
        <w:rPr>
          <w:rFonts w:eastAsia="Times New Roman"/>
        </w:rPr>
        <w:t>CaCO</w:t>
      </w:r>
      <w:r w:rsidRPr="00AD7C69">
        <w:rPr>
          <w:rFonts w:eastAsia="Times New Roman"/>
          <w:vertAlign w:val="subscript"/>
        </w:rPr>
        <w:t>3</w:t>
      </w:r>
      <w:r w:rsidRPr="00AD7C69">
        <w:t>的化学方程式</w:t>
      </w:r>
      <w:r w:rsidRPr="00AD7C69">
        <w:t>___________</w:t>
      </w:r>
      <w:r w:rsidRPr="00AD7C69">
        <w:t>。</w:t>
      </w:r>
    </w:p>
    <w:p w:rsidR="00F53F75" w:rsidRPr="00AD7C69" w:rsidRDefault="00F53F75" w:rsidP="00F53F75">
      <w:pPr>
        <w:spacing w:line="360" w:lineRule="auto"/>
        <w:jc w:val="left"/>
        <w:textAlignment w:val="center"/>
      </w:pPr>
      <w:r w:rsidRPr="00AD7C69">
        <w:t>（应用交流）</w:t>
      </w:r>
    </w:p>
    <w:p w:rsidR="00F53F75" w:rsidRPr="00AD7C69" w:rsidRDefault="00F53F75" w:rsidP="00F53F75">
      <w:pPr>
        <w:spacing w:line="360" w:lineRule="auto"/>
        <w:jc w:val="left"/>
        <w:textAlignment w:val="center"/>
      </w:pPr>
      <w:r w:rsidRPr="00AD7C69">
        <w:rPr>
          <w:rFonts w:eastAsia="Times New Roman"/>
        </w:rPr>
        <w:t>(6)</w:t>
      </w:r>
      <w:r w:rsidRPr="00AD7C69">
        <w:t>生石灰要</w:t>
      </w:r>
      <w:r w:rsidRPr="00AD7C69">
        <w:t>___________</w:t>
      </w:r>
      <w:r w:rsidRPr="00AD7C69">
        <w:t>保存。</w:t>
      </w:r>
    </w:p>
    <w:p w:rsidR="00F53F75" w:rsidRPr="00AD7C69" w:rsidRDefault="00F53F75" w:rsidP="00F53F75">
      <w:pPr>
        <w:spacing w:line="360" w:lineRule="auto"/>
        <w:jc w:val="left"/>
        <w:textAlignment w:val="center"/>
      </w:pPr>
      <w:r w:rsidRPr="00AD7C69">
        <w:t>（拓展延伸）</w:t>
      </w:r>
    </w:p>
    <w:p w:rsidR="00F53F75" w:rsidRPr="00AD7C69" w:rsidRDefault="00F53F75" w:rsidP="00F53F75">
      <w:pPr>
        <w:spacing w:line="360" w:lineRule="auto"/>
        <w:jc w:val="left"/>
        <w:textAlignment w:val="center"/>
      </w:pPr>
      <w:r w:rsidRPr="00AD7C69">
        <w:rPr>
          <w:rFonts w:eastAsia="Times New Roman"/>
        </w:rPr>
        <w:t>(7)</w:t>
      </w:r>
      <w:r w:rsidRPr="00AD7C69">
        <w:t>兴趣小组在实验室制取二氧化碳气体的发生装置中连接上压强传感器如图一，测得实验过程中试管内气体压强变化情况如图二、下列说法正确的是</w:t>
      </w:r>
      <w:r w:rsidRPr="00AD7C69">
        <w:t>___________</w:t>
      </w:r>
      <w:r w:rsidRPr="00AD7C69">
        <w:rPr>
          <w:rFonts w:eastAsia="Times New Roman"/>
        </w:rPr>
        <w:t>(</w:t>
      </w:r>
      <w:r w:rsidRPr="00AD7C69">
        <w:t>填大写字母</w:t>
      </w:r>
      <w:r w:rsidRPr="00AD7C69">
        <w:rPr>
          <w:rFonts w:eastAsia="Times New Roman"/>
        </w:rPr>
        <w:t>)</w:t>
      </w:r>
      <w:r w:rsidRPr="00AD7C69">
        <w:t>。</w:t>
      </w:r>
    </w:p>
    <w:p w:rsidR="00F53F75" w:rsidRPr="00AD7C69" w:rsidRDefault="00F53F75" w:rsidP="00F53F75">
      <w:pPr>
        <w:spacing w:line="360" w:lineRule="auto"/>
        <w:jc w:val="left"/>
        <w:textAlignment w:val="center"/>
      </w:pPr>
      <w:r w:rsidRPr="00AD7C69">
        <w:rPr>
          <w:rFonts w:eastAsia="Times New Roman"/>
        </w:rPr>
        <w:t>A</w:t>
      </w:r>
      <w:r w:rsidRPr="00AD7C69">
        <w:t>．</w:t>
      </w:r>
      <w:r w:rsidRPr="00AD7C69">
        <w:rPr>
          <w:rFonts w:eastAsia="Times New Roman"/>
        </w:rPr>
        <w:t>ab</w:t>
      </w:r>
      <w:r w:rsidRPr="00AD7C69">
        <w:t>段试管中液面逐渐上升</w:t>
      </w:r>
    </w:p>
    <w:p w:rsidR="00F53F75" w:rsidRPr="00AD7C69" w:rsidRDefault="00F53F75" w:rsidP="00F53F75">
      <w:pPr>
        <w:spacing w:line="360" w:lineRule="auto"/>
        <w:jc w:val="left"/>
        <w:textAlignment w:val="center"/>
      </w:pPr>
      <w:r w:rsidRPr="00AD7C69">
        <w:rPr>
          <w:rFonts w:eastAsia="Times New Roman"/>
        </w:rPr>
        <w:t>B</w:t>
      </w:r>
      <w:r w:rsidRPr="00AD7C69">
        <w:t>．</w:t>
      </w:r>
      <w:r w:rsidRPr="00AD7C69">
        <w:rPr>
          <w:rFonts w:eastAsia="Times New Roman"/>
        </w:rPr>
        <w:t>bc</w:t>
      </w:r>
      <w:r w:rsidRPr="00AD7C69">
        <w:t>段石灰石与盐酸脱离接触</w:t>
      </w:r>
    </w:p>
    <w:p w:rsidR="00F53F75" w:rsidRPr="00AD7C69" w:rsidRDefault="00F53F75" w:rsidP="00F53F75">
      <w:pPr>
        <w:spacing w:line="360" w:lineRule="auto"/>
        <w:jc w:val="left"/>
        <w:textAlignment w:val="center"/>
      </w:pPr>
      <w:r w:rsidRPr="00AD7C69">
        <w:rPr>
          <w:rFonts w:eastAsia="Times New Roman"/>
        </w:rPr>
        <w:t>C</w:t>
      </w:r>
      <w:r w:rsidRPr="00AD7C69">
        <w:t>．</w:t>
      </w:r>
      <w:r w:rsidRPr="00AD7C69">
        <w:rPr>
          <w:rFonts w:eastAsia="Times New Roman"/>
        </w:rPr>
        <w:t>c</w:t>
      </w:r>
      <w:r w:rsidRPr="00AD7C69">
        <w:t>点的对应操作是打开弹簧夹</w:t>
      </w:r>
    </w:p>
    <w:p w:rsidR="00F53F75" w:rsidRPr="00AD7C69" w:rsidRDefault="00F53F75" w:rsidP="00F53F75">
      <w:pPr>
        <w:spacing w:line="360" w:lineRule="auto"/>
        <w:jc w:val="left"/>
        <w:textAlignment w:val="center"/>
      </w:pPr>
      <w:r w:rsidRPr="00AD7C69">
        <w:rPr>
          <w:noProof/>
        </w:rPr>
        <w:drawing>
          <wp:inline distT="0" distB="0" distL="0" distR="0" wp14:anchorId="0E6011E3" wp14:editId="169AEA90">
            <wp:extent cx="3552825" cy="1990725"/>
            <wp:effectExtent l="0" t="0" r="0" b="0"/>
            <wp:docPr id="1485568057" name="图片 148556805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104877" name=""/>
                    <pic:cNvPicPr>
                      <a:picLocks noChangeAspect="1"/>
                    </pic:cNvPicPr>
                  </pic:nvPicPr>
                  <pic:blipFill>
                    <a:blip r:embed="rId42"/>
                    <a:stretch>
                      <a:fillRect/>
                    </a:stretch>
                  </pic:blipFill>
                  <pic:spPr>
                    <a:xfrm>
                      <a:off x="0" y="0"/>
                      <a:ext cx="3552825" cy="1990725"/>
                    </a:xfrm>
                    <a:prstGeom prst="rect">
                      <a:avLst/>
                    </a:prstGeom>
                  </pic:spPr>
                </pic:pic>
              </a:graphicData>
            </a:graphic>
          </wp:inline>
        </w:drawing>
      </w:r>
      <w:r w:rsidRPr="00AD7C69">
        <w:rPr>
          <w:noProof/>
        </w:rPr>
        <w:drawing>
          <wp:inline distT="0" distB="0" distL="0" distR="0" wp14:anchorId="50255986" wp14:editId="43E840E5">
            <wp:extent cx="1743075" cy="1571625"/>
            <wp:effectExtent l="0" t="0" r="0" b="0"/>
            <wp:docPr id="1411545025" name="图片 14115450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717370" name=""/>
                    <pic:cNvPicPr>
                      <a:picLocks noChangeAspect="1"/>
                    </pic:cNvPicPr>
                  </pic:nvPicPr>
                  <pic:blipFill>
                    <a:blip r:embed="rId43"/>
                    <a:stretch>
                      <a:fillRect/>
                    </a:stretch>
                  </pic:blipFill>
                  <pic:spPr>
                    <a:xfrm>
                      <a:off x="0" y="0"/>
                      <a:ext cx="1743075" cy="1571625"/>
                    </a:xfrm>
                    <a:prstGeom prst="rect">
                      <a:avLst/>
                    </a:prstGeom>
                  </pic:spPr>
                </pic:pic>
              </a:graphicData>
            </a:graphic>
          </wp:inline>
        </w:drawing>
      </w:r>
    </w:p>
    <w:p w:rsidR="00F53F75" w:rsidRPr="00AD7C69" w:rsidRDefault="00F53F75" w:rsidP="00F53F75">
      <w:pPr>
        <w:spacing w:line="360" w:lineRule="auto"/>
        <w:jc w:val="left"/>
        <w:textAlignment w:val="center"/>
      </w:pPr>
      <w:r w:rsidRPr="00AD7C69">
        <w:t>16</w:t>
      </w:r>
      <w:r w:rsidRPr="00AD7C69">
        <w:t>．（</w:t>
      </w:r>
      <w:r w:rsidRPr="00AD7C69">
        <w:t>2021·</w:t>
      </w:r>
      <w:r w:rsidRPr="00AD7C69">
        <w:t>四川泸州）某实验小组验证：</w:t>
      </w:r>
      <w:r w:rsidRPr="00AD7C69">
        <w:rPr>
          <w:rFonts w:eastAsia="Times New Roman"/>
        </w:rPr>
        <w:t>“Fe+Ag</w:t>
      </w:r>
      <w:r w:rsidRPr="00AD7C69">
        <w:rPr>
          <w:rFonts w:eastAsia="Times New Roman"/>
          <w:vertAlign w:val="subscript"/>
        </w:rPr>
        <w:t>2</w:t>
      </w:r>
      <w:r w:rsidRPr="00AD7C69">
        <w:rPr>
          <w:rFonts w:eastAsia="Times New Roman"/>
        </w:rPr>
        <w:t>SO</w:t>
      </w:r>
      <w:r w:rsidRPr="00AD7C69">
        <w:rPr>
          <w:rFonts w:eastAsia="Times New Roman"/>
          <w:vertAlign w:val="subscript"/>
        </w:rPr>
        <w:t>4</w:t>
      </w:r>
      <w:r w:rsidRPr="00AD7C69">
        <w:rPr>
          <w:rFonts w:eastAsia="Times New Roman"/>
        </w:rPr>
        <w:t>=FeSO</w:t>
      </w:r>
      <w:r w:rsidRPr="00AD7C69">
        <w:rPr>
          <w:rFonts w:eastAsia="Times New Roman"/>
          <w:vertAlign w:val="subscript"/>
        </w:rPr>
        <w:t>4</w:t>
      </w:r>
      <w:r w:rsidRPr="00AD7C69">
        <w:rPr>
          <w:rFonts w:eastAsia="Times New Roman"/>
        </w:rPr>
        <w:t>+2Ag”</w:t>
      </w:r>
      <w:r w:rsidRPr="00AD7C69">
        <w:t>反应并进行如下探究，已知银粉为黑色，</w:t>
      </w:r>
      <w:r w:rsidRPr="00AD7C69">
        <w:rPr>
          <w:rFonts w:eastAsia="Times New Roman"/>
        </w:rPr>
        <w:t>22℃</w:t>
      </w:r>
      <w:r w:rsidRPr="00AD7C69">
        <w:t>时</w:t>
      </w:r>
      <w:r w:rsidRPr="00AD7C69">
        <w:rPr>
          <w:rFonts w:eastAsia="Times New Roman"/>
        </w:rPr>
        <w:t>Ag</w:t>
      </w:r>
      <w:r w:rsidRPr="00AD7C69">
        <w:rPr>
          <w:rFonts w:eastAsia="Times New Roman"/>
          <w:vertAlign w:val="subscript"/>
        </w:rPr>
        <w:t>2</w:t>
      </w:r>
      <w:r w:rsidRPr="00AD7C69">
        <w:rPr>
          <w:rFonts w:eastAsia="Times New Roman"/>
        </w:rPr>
        <w:t>SO</w:t>
      </w:r>
      <w:r w:rsidRPr="00AD7C69">
        <w:rPr>
          <w:rFonts w:eastAsia="Times New Roman"/>
          <w:vertAlign w:val="subscript"/>
        </w:rPr>
        <w:t>4</w:t>
      </w:r>
      <w:r w:rsidRPr="00AD7C69">
        <w:t>的溶解度为</w:t>
      </w:r>
      <w:r w:rsidRPr="00AD7C69">
        <w:rPr>
          <w:rFonts w:eastAsia="Times New Roman"/>
        </w:rPr>
        <w:t>0.8g</w:t>
      </w:r>
      <w:r w:rsidRPr="00AD7C69">
        <w:t>。</w:t>
      </w:r>
    </w:p>
    <w:p w:rsidR="00F53F75" w:rsidRPr="00AD7C69" w:rsidRDefault="00F53F75" w:rsidP="00F53F75">
      <w:pPr>
        <w:spacing w:line="360" w:lineRule="auto"/>
        <w:jc w:val="left"/>
        <w:textAlignment w:val="center"/>
      </w:pPr>
      <w:r w:rsidRPr="00AD7C69">
        <w:rPr>
          <w:rFonts w:ascii="宋体" w:hAnsi="宋体" w:cs="宋体" w:hint="eastAsia"/>
        </w:rPr>
        <w:lastRenderedPageBreak/>
        <w:t>①</w:t>
      </w:r>
      <w:r w:rsidRPr="00AD7C69">
        <w:rPr>
          <w:rFonts w:eastAsia="Times New Roman"/>
        </w:rPr>
        <w:t>22℃</w:t>
      </w:r>
      <w:r w:rsidRPr="00AD7C69">
        <w:t>时，向盛有硫酸银饱和溶液的烧杯中加入过量铁粉，搅拌静置，观察到溶液变为黄色并逐渐加深。</w:t>
      </w:r>
    </w:p>
    <w:p w:rsidR="00F53F75" w:rsidRPr="00AD7C69" w:rsidRDefault="00F53F75" w:rsidP="00F53F75">
      <w:pPr>
        <w:spacing w:line="360" w:lineRule="auto"/>
        <w:jc w:val="left"/>
        <w:textAlignment w:val="center"/>
      </w:pPr>
      <w:r w:rsidRPr="00AD7C69">
        <w:rPr>
          <w:rFonts w:ascii="宋体" w:hAnsi="宋体" w:cs="宋体" w:hint="eastAsia"/>
        </w:rPr>
        <w:t>②</w:t>
      </w:r>
      <w:r w:rsidRPr="00AD7C69">
        <w:t>静置</w:t>
      </w:r>
      <w:r w:rsidRPr="00AD7C69">
        <w:rPr>
          <w:rFonts w:eastAsia="Times New Roman"/>
        </w:rPr>
        <w:t>3</w:t>
      </w:r>
      <w:r w:rsidRPr="00AD7C69">
        <w:t>小时后观察，烧杯底部仍有黑色粉末，溶液黄色几乎消失。</w:t>
      </w:r>
    </w:p>
    <w:p w:rsidR="00F53F75" w:rsidRPr="00AD7C69" w:rsidRDefault="00F53F75" w:rsidP="00F53F75">
      <w:pPr>
        <w:spacing w:line="360" w:lineRule="auto"/>
        <w:jc w:val="left"/>
        <w:textAlignment w:val="center"/>
      </w:pPr>
      <w:r w:rsidRPr="00AD7C69">
        <w:rPr>
          <w:rFonts w:ascii="宋体" w:hAnsi="宋体" w:cs="宋体" w:hint="eastAsia"/>
        </w:rPr>
        <w:t>③</w:t>
      </w:r>
      <w:r w:rsidRPr="00AD7C69">
        <w:t>用</w:t>
      </w:r>
      <w:r w:rsidRPr="00AD7C69">
        <w:rPr>
          <w:rFonts w:eastAsia="Times New Roman"/>
        </w:rPr>
        <w:t>pH</w:t>
      </w:r>
      <w:r w:rsidRPr="00AD7C69">
        <w:t>试纸检测</w:t>
      </w:r>
      <w:r w:rsidRPr="00AD7C69">
        <w:rPr>
          <w:rFonts w:eastAsia="Times New Roman"/>
        </w:rPr>
        <w:t>Ag</w:t>
      </w:r>
      <w:r w:rsidRPr="00AD7C69">
        <w:rPr>
          <w:rFonts w:eastAsia="Times New Roman"/>
          <w:vertAlign w:val="subscript"/>
        </w:rPr>
        <w:t>2</w:t>
      </w:r>
      <w:r w:rsidRPr="00AD7C69">
        <w:rPr>
          <w:rFonts w:eastAsia="Times New Roman"/>
        </w:rPr>
        <w:t>SO</w:t>
      </w:r>
      <w:r w:rsidRPr="00AD7C69">
        <w:rPr>
          <w:rFonts w:eastAsia="Times New Roman"/>
          <w:vertAlign w:val="subscript"/>
        </w:rPr>
        <w:t>4</w:t>
      </w:r>
      <w:r w:rsidRPr="00AD7C69">
        <w:t>、</w:t>
      </w:r>
      <w:r w:rsidRPr="00AD7C69">
        <w:rPr>
          <w:rFonts w:eastAsia="Times New Roman"/>
        </w:rPr>
        <w:t>FeSO</w:t>
      </w:r>
      <w:r w:rsidRPr="00AD7C69">
        <w:rPr>
          <w:rFonts w:eastAsia="Times New Roman"/>
          <w:vertAlign w:val="subscript"/>
        </w:rPr>
        <w:t>4</w:t>
      </w:r>
      <w:r w:rsidRPr="00AD7C69">
        <w:t>溶液，测得</w:t>
      </w:r>
      <w:r w:rsidRPr="00AD7C69">
        <w:rPr>
          <w:rFonts w:eastAsia="Times New Roman"/>
        </w:rPr>
        <w:t>pH</w:t>
      </w:r>
      <w:r w:rsidRPr="00AD7C69">
        <w:t>均小于</w:t>
      </w:r>
      <w:r w:rsidRPr="00AD7C69">
        <w:rPr>
          <w:rFonts w:eastAsia="Times New Roman"/>
        </w:rPr>
        <w:t>7</w:t>
      </w:r>
      <w:r w:rsidRPr="00AD7C69">
        <w:t>。</w:t>
      </w:r>
    </w:p>
    <w:p w:rsidR="00F53F75" w:rsidRPr="00AD7C69" w:rsidRDefault="00F53F75" w:rsidP="00F53F75">
      <w:pPr>
        <w:spacing w:line="360" w:lineRule="auto"/>
        <w:jc w:val="left"/>
        <w:textAlignment w:val="center"/>
      </w:pPr>
      <w:r w:rsidRPr="00AD7C69">
        <w:t>回答下列问题：</w:t>
      </w:r>
    </w:p>
    <w:p w:rsidR="00F53F75" w:rsidRPr="00AD7C69" w:rsidRDefault="00F53F75" w:rsidP="00F53F75">
      <w:pPr>
        <w:spacing w:line="360" w:lineRule="auto"/>
        <w:jc w:val="left"/>
        <w:textAlignment w:val="center"/>
        <w:rPr>
          <w:rFonts w:eastAsia="Times New Roman"/>
        </w:rPr>
      </w:pPr>
      <w:r w:rsidRPr="00AD7C69">
        <w:rPr>
          <w:rFonts w:eastAsia="Times New Roman"/>
        </w:rPr>
        <w:t>(1)22℃</w:t>
      </w:r>
      <w:r w:rsidRPr="00AD7C69">
        <w:t>时，硫酸银饱和溶液显</w:t>
      </w:r>
      <w:r w:rsidRPr="00AD7C69">
        <w:t>___________</w:t>
      </w:r>
      <w:r w:rsidRPr="00AD7C69">
        <w:t>性</w:t>
      </w:r>
      <w:r w:rsidRPr="00AD7C69">
        <w:rPr>
          <w:rFonts w:eastAsia="Times New Roman"/>
        </w:rPr>
        <w:t>(</w:t>
      </w:r>
      <w:r w:rsidRPr="00AD7C69">
        <w:t>填</w:t>
      </w:r>
      <w:r w:rsidRPr="00AD7C69">
        <w:rPr>
          <w:rFonts w:eastAsia="Times New Roman"/>
        </w:rPr>
        <w:t>“</w:t>
      </w:r>
      <w:r w:rsidRPr="00AD7C69">
        <w:t>酸</w:t>
      </w:r>
      <w:r w:rsidRPr="00AD7C69">
        <w:rPr>
          <w:rFonts w:eastAsia="Times New Roman"/>
        </w:rPr>
        <w:t>”</w:t>
      </w:r>
      <w:r w:rsidRPr="00AD7C69">
        <w:t>、</w:t>
      </w:r>
      <w:r w:rsidRPr="00AD7C69">
        <w:rPr>
          <w:rFonts w:eastAsia="Times New Roman"/>
        </w:rPr>
        <w:t>“</w:t>
      </w:r>
      <w:r w:rsidRPr="00AD7C69">
        <w:t>碱</w:t>
      </w:r>
      <w:r w:rsidRPr="00AD7C69">
        <w:rPr>
          <w:rFonts w:eastAsia="Times New Roman"/>
        </w:rPr>
        <w:t>”</w:t>
      </w:r>
      <w:r w:rsidRPr="00AD7C69">
        <w:t>或</w:t>
      </w:r>
      <w:r w:rsidRPr="00AD7C69">
        <w:rPr>
          <w:rFonts w:eastAsia="Times New Roman"/>
        </w:rPr>
        <w:t>“</w:t>
      </w:r>
      <w:r w:rsidRPr="00AD7C69">
        <w:t>中</w:t>
      </w:r>
      <w:r w:rsidRPr="00AD7C69">
        <w:rPr>
          <w:rFonts w:eastAsia="Times New Roman"/>
        </w:rPr>
        <w:t>”)</w:t>
      </w:r>
      <w:r w:rsidRPr="00AD7C69">
        <w:t>，其溶质质量分数为</w:t>
      </w:r>
      <w:r w:rsidRPr="00AD7C69">
        <w:t>___________</w:t>
      </w:r>
      <w:r w:rsidRPr="00AD7C69">
        <w:t>。</w:t>
      </w:r>
      <w:r w:rsidRPr="00AD7C69">
        <w:rPr>
          <w:rFonts w:eastAsia="Times New Roman"/>
        </w:rPr>
        <w:t>(</w:t>
      </w:r>
      <w:r w:rsidRPr="00AD7C69">
        <w:t>列出计算式即可</w:t>
      </w:r>
      <w:r w:rsidRPr="00AD7C69">
        <w:rPr>
          <w:rFonts w:eastAsia="Times New Roman"/>
        </w:rPr>
        <w:t>)</w:t>
      </w:r>
    </w:p>
    <w:p w:rsidR="00F53F75" w:rsidRPr="00AD7C69" w:rsidRDefault="00F53F75" w:rsidP="00F53F75">
      <w:pPr>
        <w:spacing w:line="360" w:lineRule="auto"/>
        <w:jc w:val="left"/>
        <w:textAlignment w:val="center"/>
      </w:pPr>
      <w:r w:rsidRPr="00AD7C69">
        <w:rPr>
          <w:rFonts w:eastAsia="Times New Roman"/>
        </w:rPr>
        <w:t>(2)</w:t>
      </w:r>
      <w:r w:rsidRPr="00AD7C69">
        <w:t>取步骤</w:t>
      </w:r>
      <w:r w:rsidRPr="00AD7C69">
        <w:rPr>
          <w:rFonts w:ascii="宋体" w:hAnsi="宋体" w:cs="宋体" w:hint="eastAsia"/>
        </w:rPr>
        <w:t>①</w:t>
      </w:r>
      <w:r w:rsidRPr="00AD7C69">
        <w:t>上层的黄色溶液少许滴加盐酸，观察到白色沉淀，该沉淀的化学式为</w:t>
      </w:r>
      <w:r w:rsidRPr="00AD7C69">
        <w:t>___________</w:t>
      </w:r>
      <w:r w:rsidRPr="00AD7C69">
        <w:rPr>
          <w:rFonts w:eastAsia="Times New Roman"/>
        </w:rPr>
        <w:t xml:space="preserve"> </w:t>
      </w:r>
      <w:r w:rsidRPr="00AD7C69">
        <w:t>。</w:t>
      </w:r>
    </w:p>
    <w:p w:rsidR="00F53F75" w:rsidRPr="00AD7C69" w:rsidRDefault="00F53F75" w:rsidP="00F53F75">
      <w:pPr>
        <w:spacing w:line="360" w:lineRule="auto"/>
        <w:jc w:val="left"/>
        <w:textAlignment w:val="center"/>
        <w:rPr>
          <w:rFonts w:eastAsia="Times New Roman"/>
        </w:rPr>
      </w:pPr>
      <w:r w:rsidRPr="00AD7C69">
        <w:rPr>
          <w:rFonts w:eastAsia="Times New Roman"/>
        </w:rPr>
        <w:t>(3)</w:t>
      </w:r>
      <w:r w:rsidRPr="00AD7C69">
        <w:t>某同学由步骤</w:t>
      </w:r>
      <w:r w:rsidRPr="00AD7C69">
        <w:rPr>
          <w:rFonts w:ascii="宋体" w:hAnsi="宋体" w:cs="宋体" w:hint="eastAsia"/>
        </w:rPr>
        <w:t>②</w:t>
      </w:r>
      <w:r w:rsidRPr="00AD7C69">
        <w:t>中</w:t>
      </w:r>
      <w:r w:rsidRPr="00AD7C69">
        <w:rPr>
          <w:rFonts w:eastAsia="Times New Roman"/>
        </w:rPr>
        <w:t>“</w:t>
      </w:r>
      <w:r w:rsidRPr="00AD7C69">
        <w:t>仍有黑色粉末</w:t>
      </w:r>
      <w:r w:rsidRPr="00AD7C69">
        <w:rPr>
          <w:rFonts w:eastAsia="Times New Roman"/>
        </w:rPr>
        <w:t>”</w:t>
      </w:r>
      <w:r w:rsidRPr="00AD7C69">
        <w:t>得出</w:t>
      </w:r>
      <w:r w:rsidRPr="00AD7C69">
        <w:rPr>
          <w:rFonts w:eastAsia="Times New Roman"/>
        </w:rPr>
        <w:t>Fe</w:t>
      </w:r>
      <w:r w:rsidRPr="00AD7C69">
        <w:t>比</w:t>
      </w:r>
      <w:r w:rsidRPr="00AD7C69">
        <w:rPr>
          <w:rFonts w:eastAsia="Times New Roman"/>
        </w:rPr>
        <w:t>Ag</w:t>
      </w:r>
      <w:r w:rsidRPr="00AD7C69">
        <w:t>活泼的结论。小组同学讨论后认为思维不严密，因为黑色粉末不一定含</w:t>
      </w:r>
      <w:r w:rsidRPr="00AD7C69">
        <w:rPr>
          <w:rFonts w:eastAsia="Times New Roman"/>
        </w:rPr>
        <w:t>Ag</w:t>
      </w:r>
      <w:r w:rsidRPr="00AD7C69">
        <w:t>，还可能是</w:t>
      </w:r>
      <w:r w:rsidRPr="00AD7C69">
        <w:t>___________</w:t>
      </w:r>
      <w:r w:rsidRPr="00AD7C69">
        <w:t>，需要进一步实验才能得出结论，该实验方案是：取黑色粉末少许</w:t>
      </w:r>
      <w:r w:rsidRPr="00AD7C69">
        <w:t>___________</w:t>
      </w:r>
      <w:r w:rsidRPr="00AD7C69">
        <w:t>。</w:t>
      </w:r>
      <w:r w:rsidRPr="00AD7C69">
        <w:rPr>
          <w:rFonts w:eastAsia="Times New Roman"/>
        </w:rPr>
        <w:t>(</w:t>
      </w:r>
      <w:r w:rsidRPr="00AD7C69">
        <w:t>补充完设计方案</w:t>
      </w:r>
      <w:r w:rsidRPr="00AD7C69">
        <w:rPr>
          <w:rFonts w:eastAsia="Times New Roman"/>
        </w:rPr>
        <w:t>)</w:t>
      </w:r>
    </w:p>
    <w:p w:rsidR="00F53F75" w:rsidRPr="00AD7C69" w:rsidRDefault="00F53F75" w:rsidP="00F53F75">
      <w:pPr>
        <w:spacing w:line="360" w:lineRule="auto"/>
        <w:jc w:val="left"/>
        <w:textAlignment w:val="center"/>
      </w:pPr>
      <w:r w:rsidRPr="00AD7C69">
        <w:rPr>
          <w:rFonts w:eastAsia="Times New Roman"/>
        </w:rPr>
        <w:t>(4)</w:t>
      </w:r>
      <w:r w:rsidRPr="00AD7C69">
        <w:t>仍有呈黄色是因为含有</w:t>
      </w:r>
      <w:r w:rsidRPr="00AD7C69">
        <w:rPr>
          <w:rFonts w:eastAsia="Times New Roman"/>
        </w:rPr>
        <w:t>Fe</w:t>
      </w:r>
      <w:r w:rsidRPr="00AD7C69">
        <w:rPr>
          <w:rFonts w:eastAsia="Times New Roman"/>
          <w:vertAlign w:val="superscript"/>
        </w:rPr>
        <w:t>3+</w:t>
      </w:r>
      <w:r w:rsidRPr="00AD7C69">
        <w:t>离子。小组对</w:t>
      </w:r>
      <w:r w:rsidRPr="00AD7C69">
        <w:rPr>
          <w:rFonts w:eastAsia="Times New Roman"/>
        </w:rPr>
        <w:t>Fe</w:t>
      </w:r>
      <w:r w:rsidRPr="00AD7C69">
        <w:rPr>
          <w:rFonts w:eastAsia="Times New Roman"/>
          <w:vertAlign w:val="superscript"/>
        </w:rPr>
        <w:t>3+</w:t>
      </w:r>
      <w:r w:rsidRPr="00AD7C69">
        <w:t>产生的原因作出如下假设：</w:t>
      </w:r>
    </w:p>
    <w:p w:rsidR="00F53F75" w:rsidRPr="00AD7C69" w:rsidRDefault="00F53F75" w:rsidP="00F53F75">
      <w:pPr>
        <w:spacing w:line="360" w:lineRule="auto"/>
        <w:jc w:val="left"/>
        <w:textAlignment w:val="center"/>
      </w:pPr>
      <w:r w:rsidRPr="00AD7C69">
        <w:rPr>
          <w:rFonts w:eastAsia="Times New Roman"/>
        </w:rPr>
        <w:t>a</w:t>
      </w:r>
      <w:r w:rsidRPr="00AD7C69">
        <w:t>．可能是铁粉表面有氧化物，可产生</w:t>
      </w:r>
      <w:r w:rsidRPr="00AD7C69">
        <w:rPr>
          <w:rFonts w:eastAsia="Times New Roman"/>
        </w:rPr>
        <w:t>Fe</w:t>
      </w:r>
      <w:r w:rsidRPr="00AD7C69">
        <w:rPr>
          <w:rFonts w:eastAsia="Times New Roman"/>
          <w:vertAlign w:val="superscript"/>
        </w:rPr>
        <w:t>3+</w:t>
      </w:r>
      <w:r w:rsidRPr="00AD7C69">
        <w:t>；</w:t>
      </w:r>
    </w:p>
    <w:p w:rsidR="00F53F75" w:rsidRPr="00AD7C69" w:rsidRDefault="00F53F75" w:rsidP="00F53F75">
      <w:pPr>
        <w:spacing w:line="360" w:lineRule="auto"/>
        <w:jc w:val="left"/>
        <w:textAlignment w:val="center"/>
      </w:pPr>
      <w:r w:rsidRPr="00AD7C69">
        <w:rPr>
          <w:rFonts w:eastAsia="Times New Roman"/>
        </w:rPr>
        <w:t>b</w:t>
      </w:r>
      <w:r w:rsidRPr="00AD7C69">
        <w:t>．空气中的</w:t>
      </w:r>
      <w:r w:rsidRPr="00AD7C69">
        <w:rPr>
          <w:rFonts w:eastAsia="Times New Roman"/>
        </w:rPr>
        <w:t>O</w:t>
      </w:r>
      <w:r w:rsidRPr="00AD7C69">
        <w:rPr>
          <w:rFonts w:eastAsia="Times New Roman"/>
          <w:vertAlign w:val="subscript"/>
        </w:rPr>
        <w:t>2</w:t>
      </w:r>
      <w:r w:rsidRPr="00AD7C69">
        <w:t>能与</w:t>
      </w:r>
      <w:r w:rsidRPr="00AD7C69">
        <w:rPr>
          <w:rFonts w:eastAsia="Times New Roman"/>
        </w:rPr>
        <w:t>Fe</w:t>
      </w:r>
      <w:r w:rsidRPr="00AD7C69">
        <w:rPr>
          <w:rFonts w:eastAsia="Times New Roman"/>
          <w:vertAlign w:val="superscript"/>
        </w:rPr>
        <w:t>2+</w:t>
      </w:r>
      <w:r w:rsidRPr="00AD7C69">
        <w:t>反应，可产生</w:t>
      </w:r>
      <w:r w:rsidRPr="00AD7C69">
        <w:rPr>
          <w:rFonts w:eastAsia="Times New Roman"/>
        </w:rPr>
        <w:t>Fe</w:t>
      </w:r>
      <w:r w:rsidRPr="00AD7C69">
        <w:rPr>
          <w:rFonts w:eastAsia="Times New Roman"/>
          <w:vertAlign w:val="superscript"/>
        </w:rPr>
        <w:t>3+</w:t>
      </w:r>
      <w:r w:rsidRPr="00AD7C69">
        <w:t>；</w:t>
      </w:r>
    </w:p>
    <w:p w:rsidR="00F53F75" w:rsidRPr="00AD7C69" w:rsidRDefault="00F53F75" w:rsidP="00F53F75">
      <w:pPr>
        <w:spacing w:line="360" w:lineRule="auto"/>
        <w:jc w:val="left"/>
        <w:textAlignment w:val="center"/>
      </w:pPr>
      <w:r w:rsidRPr="00AD7C69">
        <w:rPr>
          <w:rFonts w:eastAsia="Times New Roman"/>
        </w:rPr>
        <w:t>c</w:t>
      </w:r>
      <w:r w:rsidRPr="00AD7C69">
        <w:t>．溶液中存在</w:t>
      </w:r>
      <w:r w:rsidRPr="00AD7C69">
        <w:t>___________</w:t>
      </w:r>
      <w:r w:rsidRPr="00AD7C69">
        <w:t>离子能与</w:t>
      </w:r>
      <w:r w:rsidRPr="00AD7C69">
        <w:rPr>
          <w:rFonts w:eastAsia="Times New Roman"/>
        </w:rPr>
        <w:t>Fe</w:t>
      </w:r>
      <w:r w:rsidRPr="00AD7C69">
        <w:rPr>
          <w:rFonts w:eastAsia="Times New Roman"/>
          <w:vertAlign w:val="superscript"/>
        </w:rPr>
        <w:t>2+</w:t>
      </w:r>
      <w:r w:rsidRPr="00AD7C69">
        <w:t>反应，可产生</w:t>
      </w:r>
      <w:r w:rsidRPr="00AD7C69">
        <w:rPr>
          <w:rFonts w:eastAsia="Times New Roman"/>
        </w:rPr>
        <w:t>Fe</w:t>
      </w:r>
      <w:r w:rsidRPr="00AD7C69">
        <w:rPr>
          <w:rFonts w:eastAsia="Times New Roman"/>
          <w:vertAlign w:val="superscript"/>
        </w:rPr>
        <w:t>3+</w:t>
      </w:r>
      <w:r w:rsidRPr="00AD7C69">
        <w:t>。</w:t>
      </w:r>
    </w:p>
    <w:p w:rsidR="00F53F75" w:rsidRPr="00AD7C69" w:rsidRDefault="00F53F75" w:rsidP="00F53F75">
      <w:pPr>
        <w:spacing w:line="360" w:lineRule="auto"/>
        <w:jc w:val="left"/>
        <w:textAlignment w:val="center"/>
      </w:pPr>
      <w:r w:rsidRPr="00AD7C69">
        <w:t>请设计实验证明假设</w:t>
      </w:r>
      <w:r w:rsidRPr="00AD7C69">
        <w:rPr>
          <w:rFonts w:eastAsia="Times New Roman"/>
        </w:rPr>
        <w:t>a</w:t>
      </w:r>
      <w:r w:rsidRPr="00AD7C69">
        <w:t>、</w:t>
      </w:r>
      <w:r w:rsidRPr="00AD7C69">
        <w:rPr>
          <w:rFonts w:eastAsia="Times New Roman"/>
        </w:rPr>
        <w:t>b</w:t>
      </w:r>
      <w:r w:rsidRPr="00AD7C69">
        <w:t>不是产生</w:t>
      </w:r>
      <w:r w:rsidRPr="00AD7C69">
        <w:rPr>
          <w:rFonts w:eastAsia="Times New Roman"/>
        </w:rPr>
        <w:t>Fe</w:t>
      </w:r>
      <w:r w:rsidRPr="00AD7C69">
        <w:rPr>
          <w:rFonts w:eastAsia="Times New Roman"/>
          <w:vertAlign w:val="superscript"/>
        </w:rPr>
        <w:t>3+</w:t>
      </w:r>
      <w:r w:rsidRPr="00AD7C69">
        <w:t>的主要原因。实验方案是：向过量的铁粉中加入</w:t>
      </w:r>
      <w:r w:rsidRPr="00AD7C69">
        <w:rPr>
          <w:rFonts w:eastAsia="Times New Roman"/>
        </w:rPr>
        <w:t>FeSO</w:t>
      </w:r>
      <w:r w:rsidRPr="00AD7C69">
        <w:rPr>
          <w:rFonts w:eastAsia="Times New Roman"/>
          <w:vertAlign w:val="subscript"/>
        </w:rPr>
        <w:t>4</w:t>
      </w:r>
      <w:r w:rsidRPr="00AD7C69">
        <w:t>溶液，振荡静置，观察到</w:t>
      </w:r>
      <w:r w:rsidRPr="00AD7C69">
        <w:t>___________</w:t>
      </w:r>
      <w:r w:rsidRPr="00AD7C69">
        <w:t>时即可证明。</w:t>
      </w:r>
    </w:p>
    <w:p w:rsidR="00F53F75" w:rsidRPr="00AD7C69" w:rsidRDefault="00F53F75" w:rsidP="00F53F75">
      <w:pPr>
        <w:spacing w:line="360" w:lineRule="auto"/>
        <w:jc w:val="left"/>
        <w:textAlignment w:val="center"/>
      </w:pPr>
      <w:r w:rsidRPr="00AD7C69">
        <w:t>17</w:t>
      </w:r>
      <w:r w:rsidRPr="00AD7C69">
        <w:t>．（</w:t>
      </w:r>
      <w:r w:rsidRPr="00AD7C69">
        <w:t>2021·</w:t>
      </w:r>
      <w:r w:rsidRPr="00AD7C69">
        <w:t>四川乐山）实验桌上有一瓶敞口放置的氢氧化钠溶液，同学们对其是否变质进行实验探究。</w:t>
      </w:r>
    </w:p>
    <w:p w:rsidR="00F53F75" w:rsidRPr="00AD7C69" w:rsidRDefault="00F53F75" w:rsidP="00F53F75">
      <w:pPr>
        <w:spacing w:line="360" w:lineRule="auto"/>
        <w:jc w:val="left"/>
        <w:textAlignment w:val="center"/>
      </w:pPr>
      <w:r w:rsidRPr="00AD7C69">
        <w:t>（提出问题）敞口放置的氢氧化钠溶液是否变质呢？</w:t>
      </w:r>
    </w:p>
    <w:p w:rsidR="00F53F75" w:rsidRPr="00AD7C69" w:rsidRDefault="00F53F75" w:rsidP="00F53F75">
      <w:pPr>
        <w:spacing w:line="360" w:lineRule="auto"/>
        <w:jc w:val="left"/>
        <w:textAlignment w:val="center"/>
      </w:pPr>
      <w:r w:rsidRPr="00AD7C69">
        <w:t>（猜想与假设）</w:t>
      </w:r>
    </w:p>
    <w:p w:rsidR="00F53F75" w:rsidRPr="00AD7C69" w:rsidRDefault="00F53F75" w:rsidP="00F53F75">
      <w:pPr>
        <w:spacing w:line="360" w:lineRule="auto"/>
        <w:jc w:val="left"/>
        <w:textAlignment w:val="center"/>
      </w:pPr>
      <w:r w:rsidRPr="00AD7C69">
        <w:t>猜想</w:t>
      </w:r>
      <w:r w:rsidRPr="00AD7C69">
        <w:rPr>
          <w:rFonts w:eastAsia="Times New Roman"/>
        </w:rPr>
        <w:t>I</w:t>
      </w:r>
      <w:r w:rsidRPr="00AD7C69">
        <w:t>：没有变质。</w:t>
      </w:r>
    </w:p>
    <w:p w:rsidR="00F53F75" w:rsidRPr="00AD7C69" w:rsidRDefault="00F53F75" w:rsidP="00F53F75">
      <w:pPr>
        <w:spacing w:line="360" w:lineRule="auto"/>
        <w:jc w:val="left"/>
        <w:textAlignment w:val="center"/>
      </w:pPr>
      <w:r w:rsidRPr="00AD7C69">
        <w:t>猜想</w:t>
      </w:r>
      <w:r w:rsidRPr="00AD7C69">
        <w:rPr>
          <w:rFonts w:eastAsia="Times New Roman"/>
        </w:rPr>
        <w:t>II</w:t>
      </w:r>
      <w:r w:rsidRPr="00AD7C69">
        <w:t>：</w:t>
      </w:r>
      <w:r w:rsidRPr="00AD7C69">
        <w:t>___________</w:t>
      </w:r>
      <w:r w:rsidRPr="00AD7C69">
        <w:t>。</w:t>
      </w:r>
    </w:p>
    <w:p w:rsidR="00F53F75" w:rsidRPr="00AD7C69" w:rsidRDefault="00F53F75" w:rsidP="00F53F75">
      <w:pPr>
        <w:spacing w:line="360" w:lineRule="auto"/>
        <w:jc w:val="left"/>
        <w:textAlignment w:val="center"/>
      </w:pPr>
      <w:r w:rsidRPr="00AD7C69">
        <w:t>猜想</w:t>
      </w:r>
      <w:r w:rsidRPr="00AD7C69">
        <w:rPr>
          <w:rFonts w:eastAsia="Times New Roman"/>
        </w:rPr>
        <w:t>III</w:t>
      </w:r>
      <w:r w:rsidRPr="00AD7C69">
        <w:t>：部分变质。</w:t>
      </w:r>
    </w:p>
    <w:p w:rsidR="00F53F75" w:rsidRPr="00AD7C69" w:rsidRDefault="00F53F75" w:rsidP="00F53F75">
      <w:pPr>
        <w:spacing w:line="360" w:lineRule="auto"/>
        <w:jc w:val="left"/>
        <w:textAlignment w:val="center"/>
      </w:pPr>
      <w:r w:rsidRPr="00AD7C69">
        <w:t>（实验探究）</w:t>
      </w:r>
    </w:p>
    <w:p w:rsidR="00F53F75" w:rsidRPr="00AD7C69" w:rsidRDefault="00F53F75" w:rsidP="00F53F75">
      <w:pPr>
        <w:spacing w:line="360" w:lineRule="auto"/>
        <w:jc w:val="left"/>
        <w:textAlignment w:val="center"/>
      </w:pPr>
      <w:r w:rsidRPr="00AD7C69">
        <w:t>同学们分别设计了不同方案进行探究，请你协助完成相关内容</w:t>
      </w:r>
    </w:p>
    <w:p w:rsidR="00F53F75" w:rsidRPr="00AD7C69" w:rsidRDefault="00F53F75" w:rsidP="00F53F75">
      <w:pPr>
        <w:spacing w:line="360" w:lineRule="auto"/>
        <w:jc w:val="left"/>
        <w:textAlignment w:val="center"/>
      </w:pPr>
      <w:r w:rsidRPr="00AD7C69">
        <w:rPr>
          <w:rFonts w:eastAsia="Times New Roman"/>
        </w:rPr>
        <w:t>(1)</w:t>
      </w:r>
      <w:r w:rsidRPr="00AD7C69">
        <w:t>小军设计的实验方案</w:t>
      </w:r>
    </w:p>
    <w:tbl>
      <w:tblPr>
        <w:tblW w:w="85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5250"/>
        <w:gridCol w:w="1755"/>
        <w:gridCol w:w="1500"/>
      </w:tblGrid>
      <w:tr w:rsidR="00F53F75" w:rsidTr="00531183">
        <w:trPr>
          <w:trHeight w:val="330"/>
        </w:trPr>
        <w:tc>
          <w:tcPr>
            <w:tcW w:w="5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实验步骤</w:t>
            </w:r>
          </w:p>
        </w:tc>
        <w:tc>
          <w:tcPr>
            <w:tcW w:w="1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实验现象</w:t>
            </w:r>
          </w:p>
        </w:tc>
        <w:tc>
          <w:tcPr>
            <w:tcW w:w="15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结论</w:t>
            </w:r>
          </w:p>
        </w:tc>
      </w:tr>
      <w:tr w:rsidR="00F53F75" w:rsidTr="00531183">
        <w:trPr>
          <w:trHeight w:val="330"/>
        </w:trPr>
        <w:tc>
          <w:tcPr>
            <w:tcW w:w="5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rPr>
                <w:rFonts w:ascii="宋体" w:hAnsi="宋体" w:cs="宋体" w:hint="eastAsia"/>
              </w:rPr>
              <w:lastRenderedPageBreak/>
              <w:t>①</w:t>
            </w:r>
            <w:r w:rsidRPr="00AD7C69">
              <w:t>取一定量的</w:t>
            </w:r>
            <w:r w:rsidRPr="00AD7C69">
              <w:rPr>
                <w:rFonts w:eastAsia="Times New Roman"/>
              </w:rPr>
              <w:t>NaOH</w:t>
            </w:r>
            <w:r w:rsidRPr="00AD7C69">
              <w:t>溶液于试管中，滴加无色酚酞溶液</w:t>
            </w:r>
          </w:p>
        </w:tc>
        <w:tc>
          <w:tcPr>
            <w:tcW w:w="1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溶液变成红色</w:t>
            </w:r>
          </w:p>
        </w:tc>
        <w:tc>
          <w:tcPr>
            <w:tcW w:w="150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猜想</w:t>
            </w:r>
            <w:r w:rsidRPr="00AD7C69">
              <w:rPr>
                <w:rFonts w:eastAsia="Times New Roman"/>
              </w:rPr>
              <w:t>III</w:t>
            </w:r>
            <w:r w:rsidRPr="00AD7C69">
              <w:t>成立</w:t>
            </w:r>
          </w:p>
        </w:tc>
      </w:tr>
      <w:tr w:rsidR="00F53F75" w:rsidTr="00531183">
        <w:trPr>
          <w:trHeight w:val="330"/>
        </w:trPr>
        <w:tc>
          <w:tcPr>
            <w:tcW w:w="5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rPr>
                <w:rFonts w:ascii="宋体" w:hAnsi="宋体" w:cs="宋体" w:hint="eastAsia"/>
              </w:rPr>
              <w:t>②</w:t>
            </w:r>
            <w:r w:rsidRPr="00AD7C69">
              <w:t>向</w:t>
            </w:r>
            <w:r w:rsidRPr="00AD7C69">
              <w:rPr>
                <w:rFonts w:ascii="宋体" w:hAnsi="宋体" w:cs="宋体" w:hint="eastAsia"/>
              </w:rPr>
              <w:t>①</w:t>
            </w:r>
            <w:r w:rsidRPr="00AD7C69">
              <w:t>的试管中滴加过量的稀盐酸</w:t>
            </w:r>
          </w:p>
        </w:tc>
        <w:tc>
          <w:tcPr>
            <w:tcW w:w="1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有</w:t>
            </w:r>
            <w:r w:rsidRPr="00AD7C69">
              <w:t>__________</w:t>
            </w:r>
            <w:r w:rsidRPr="00AD7C69">
              <w:t>产生</w:t>
            </w:r>
          </w:p>
        </w:tc>
        <w:tc>
          <w:tcPr>
            <w:tcW w:w="0" w:type="auto"/>
            <w:vMerge/>
            <w:tcBorders>
              <w:top w:val="single" w:sz="6" w:space="0" w:color="000000"/>
              <w:left w:val="single" w:sz="6" w:space="0" w:color="000000"/>
              <w:bottom w:val="single" w:sz="6" w:space="0" w:color="000000"/>
              <w:right w:val="single" w:sz="6" w:space="0" w:color="000000"/>
            </w:tcBorders>
          </w:tcPr>
          <w:p w:rsidR="00F53F75" w:rsidRPr="00AD7C69" w:rsidRDefault="00F53F75" w:rsidP="00531183">
            <w:pPr>
              <w:spacing w:line="360" w:lineRule="auto"/>
              <w:jc w:val="left"/>
              <w:textAlignment w:val="center"/>
            </w:pPr>
          </w:p>
        </w:tc>
      </w:tr>
    </w:tbl>
    <w:p w:rsidR="00F53F75" w:rsidRPr="00AD7C69" w:rsidRDefault="00F53F75" w:rsidP="00F53F75">
      <w:pPr>
        <w:spacing w:line="360" w:lineRule="auto"/>
        <w:jc w:val="left"/>
        <w:textAlignment w:val="center"/>
      </w:pPr>
      <w:r w:rsidRPr="00AD7C69">
        <w:rPr>
          <w:rFonts w:eastAsia="Times New Roman"/>
        </w:rPr>
        <w:t>(2)</w:t>
      </w:r>
      <w:r w:rsidRPr="00AD7C69">
        <w:t>小慧设计的实验方案</w:t>
      </w:r>
    </w:p>
    <w:tbl>
      <w:tblPr>
        <w:tblW w:w="85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5385"/>
        <w:gridCol w:w="1620"/>
        <w:gridCol w:w="1500"/>
      </w:tblGrid>
      <w:tr w:rsidR="00F53F75" w:rsidTr="00531183">
        <w:trPr>
          <w:trHeight w:val="330"/>
        </w:trPr>
        <w:tc>
          <w:tcPr>
            <w:tcW w:w="53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实验步骤</w:t>
            </w:r>
          </w:p>
        </w:tc>
        <w:tc>
          <w:tcPr>
            <w:tcW w:w="16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实验现象</w:t>
            </w:r>
          </w:p>
        </w:tc>
        <w:tc>
          <w:tcPr>
            <w:tcW w:w="15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结论</w:t>
            </w:r>
          </w:p>
        </w:tc>
      </w:tr>
      <w:tr w:rsidR="00F53F75" w:rsidTr="00531183">
        <w:trPr>
          <w:trHeight w:val="330"/>
        </w:trPr>
        <w:tc>
          <w:tcPr>
            <w:tcW w:w="53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rPr>
                <w:rFonts w:ascii="宋体" w:hAnsi="宋体" w:cs="宋体" w:hint="eastAsia"/>
              </w:rPr>
              <w:t>①</w:t>
            </w:r>
            <w:r w:rsidRPr="00AD7C69">
              <w:t>取一定量的</w:t>
            </w:r>
            <w:r w:rsidRPr="00AD7C69">
              <w:rPr>
                <w:rFonts w:eastAsia="Times New Roman"/>
              </w:rPr>
              <w:t>NaOH</w:t>
            </w:r>
            <w:r w:rsidRPr="00AD7C69">
              <w:t>溶液于试管中，滴加过量的</w:t>
            </w:r>
            <w:r w:rsidRPr="00AD7C69">
              <w:rPr>
                <w:rFonts w:eastAsia="Times New Roman"/>
              </w:rPr>
              <w:t>BaCl</w:t>
            </w:r>
            <w:r w:rsidRPr="00AD7C69">
              <w:rPr>
                <w:rFonts w:eastAsia="Times New Roman"/>
                <w:vertAlign w:val="subscript"/>
              </w:rPr>
              <w:t>2</w:t>
            </w:r>
            <w:r w:rsidRPr="00AD7C69">
              <w:t>溶液</w:t>
            </w:r>
          </w:p>
        </w:tc>
        <w:tc>
          <w:tcPr>
            <w:tcW w:w="16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有白色沉淀产生</w:t>
            </w:r>
          </w:p>
        </w:tc>
        <w:tc>
          <w:tcPr>
            <w:tcW w:w="150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猜想</w:t>
            </w:r>
            <w:r w:rsidRPr="00AD7C69">
              <w:rPr>
                <w:rFonts w:eastAsia="Times New Roman"/>
              </w:rPr>
              <w:t>III</w:t>
            </w:r>
            <w:r w:rsidRPr="00AD7C69">
              <w:t>成立</w:t>
            </w:r>
          </w:p>
        </w:tc>
      </w:tr>
      <w:tr w:rsidR="00F53F75" w:rsidTr="00531183">
        <w:trPr>
          <w:trHeight w:val="330"/>
        </w:trPr>
        <w:tc>
          <w:tcPr>
            <w:tcW w:w="53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rPr>
                <w:rFonts w:ascii="宋体" w:hAnsi="宋体" w:cs="宋体" w:hint="eastAsia"/>
              </w:rPr>
              <w:t>②</w:t>
            </w:r>
            <w:r w:rsidRPr="00AD7C69">
              <w:t>实验</w:t>
            </w:r>
            <w:r w:rsidRPr="00AD7C69">
              <w:rPr>
                <w:rFonts w:ascii="宋体" w:hAnsi="宋体" w:cs="宋体" w:hint="eastAsia"/>
              </w:rPr>
              <w:t>①</w:t>
            </w:r>
            <w:r w:rsidRPr="00AD7C69">
              <w:t>结束后进行过滤，向得到的滤液中滴加</w:t>
            </w:r>
            <w:r w:rsidRPr="00AD7C69">
              <w:t>________</w:t>
            </w:r>
            <w:r w:rsidRPr="00AD7C69">
              <w:t>。</w:t>
            </w:r>
          </w:p>
        </w:tc>
        <w:tc>
          <w:tcPr>
            <w:tcW w:w="16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溶液变成蓝色</w:t>
            </w:r>
          </w:p>
        </w:tc>
        <w:tc>
          <w:tcPr>
            <w:tcW w:w="0" w:type="auto"/>
            <w:vMerge/>
            <w:tcBorders>
              <w:top w:val="single" w:sz="6" w:space="0" w:color="000000"/>
              <w:left w:val="single" w:sz="6" w:space="0" w:color="000000"/>
              <w:bottom w:val="single" w:sz="6" w:space="0" w:color="000000"/>
              <w:right w:val="single" w:sz="6" w:space="0" w:color="000000"/>
            </w:tcBorders>
          </w:tcPr>
          <w:p w:rsidR="00F53F75" w:rsidRPr="00AD7C69" w:rsidRDefault="00F53F75" w:rsidP="00531183">
            <w:pPr>
              <w:spacing w:line="360" w:lineRule="auto"/>
              <w:jc w:val="left"/>
              <w:textAlignment w:val="center"/>
            </w:pPr>
          </w:p>
        </w:tc>
      </w:tr>
    </w:tbl>
    <w:p w:rsidR="00F53F75" w:rsidRPr="00AD7C69" w:rsidRDefault="00F53F75" w:rsidP="00F53F75">
      <w:pPr>
        <w:spacing w:line="360" w:lineRule="auto"/>
        <w:jc w:val="left"/>
        <w:textAlignment w:val="center"/>
      </w:pPr>
      <w:r w:rsidRPr="00AD7C69">
        <w:t>（反思与评价）</w:t>
      </w:r>
    </w:p>
    <w:p w:rsidR="00F53F75" w:rsidRPr="00AD7C69" w:rsidRDefault="00F53F75" w:rsidP="00F53F75">
      <w:pPr>
        <w:spacing w:line="360" w:lineRule="auto"/>
        <w:jc w:val="left"/>
        <w:textAlignment w:val="center"/>
      </w:pPr>
      <w:r w:rsidRPr="00AD7C69">
        <w:rPr>
          <w:rFonts w:eastAsia="Times New Roman"/>
        </w:rPr>
        <w:t>(3)</w:t>
      </w:r>
      <w:r w:rsidRPr="00AD7C69">
        <w:t>同学们讨论认为，小军的实验结论不严密，理由是</w:t>
      </w:r>
      <w:r w:rsidRPr="00AD7C69">
        <w:t>___________</w:t>
      </w:r>
      <w:r w:rsidRPr="00AD7C69">
        <w:t>。</w:t>
      </w:r>
    </w:p>
    <w:p w:rsidR="00F53F75" w:rsidRPr="00AD7C69" w:rsidRDefault="00F53F75" w:rsidP="00F53F75">
      <w:pPr>
        <w:spacing w:line="360" w:lineRule="auto"/>
        <w:jc w:val="left"/>
        <w:textAlignment w:val="center"/>
      </w:pPr>
      <w:r w:rsidRPr="00AD7C69">
        <w:t>（拓展实验）</w:t>
      </w:r>
    </w:p>
    <w:p w:rsidR="00F53F75" w:rsidRPr="00AD7C69" w:rsidRDefault="00F53F75" w:rsidP="00F53F75">
      <w:pPr>
        <w:spacing w:line="360" w:lineRule="auto"/>
        <w:jc w:val="left"/>
        <w:textAlignment w:val="center"/>
      </w:pPr>
      <w:r w:rsidRPr="00AD7C69">
        <w:rPr>
          <w:rFonts w:eastAsia="Times New Roman"/>
        </w:rPr>
        <w:t>(4)</w:t>
      </w:r>
      <w:r w:rsidRPr="00AD7C69">
        <w:t>小慧实验</w:t>
      </w:r>
      <w:r w:rsidRPr="00AD7C69">
        <w:rPr>
          <w:rFonts w:ascii="宋体" w:hAnsi="宋体" w:cs="宋体" w:hint="eastAsia"/>
        </w:rPr>
        <w:t>②</w:t>
      </w:r>
      <w:r w:rsidRPr="00AD7C69">
        <w:t>中所加的试剂替换为下列</w:t>
      </w:r>
      <w:r w:rsidRPr="00AD7C69">
        <w:t>________</w:t>
      </w:r>
      <w:r w:rsidRPr="00AD7C69">
        <w:t>操作，也可以实现相同的目的。</w:t>
      </w:r>
    </w:p>
    <w:p w:rsidR="00F53F75" w:rsidRPr="00AD7C69" w:rsidRDefault="00F53F75" w:rsidP="00F53F75">
      <w:pPr>
        <w:spacing w:line="360" w:lineRule="auto"/>
        <w:jc w:val="left"/>
        <w:textAlignment w:val="center"/>
      </w:pPr>
      <w:r w:rsidRPr="00AD7C69">
        <w:rPr>
          <w:rFonts w:eastAsia="Times New Roman"/>
        </w:rPr>
        <w:t>a</w:t>
      </w:r>
      <w:r w:rsidRPr="00AD7C69">
        <w:t>．测溶液的</w:t>
      </w:r>
      <w:r w:rsidRPr="00AD7C69">
        <w:rPr>
          <w:rFonts w:eastAsia="Times New Roman"/>
        </w:rPr>
        <w:t>pH     b.</w:t>
      </w:r>
      <w:r w:rsidRPr="00AD7C69">
        <w:t>滴加</w:t>
      </w:r>
      <w:r w:rsidRPr="00AD7C69">
        <w:rPr>
          <w:rFonts w:eastAsia="Times New Roman"/>
        </w:rPr>
        <w:t>MgSO</w:t>
      </w:r>
      <w:r w:rsidRPr="00AD7C69">
        <w:rPr>
          <w:rFonts w:eastAsia="Times New Roman"/>
          <w:vertAlign w:val="subscript"/>
        </w:rPr>
        <w:t>4</w:t>
      </w:r>
      <w:r w:rsidRPr="00AD7C69">
        <w:t>溶液</w:t>
      </w:r>
      <w:r w:rsidRPr="00AD7C69">
        <w:rPr>
          <w:rFonts w:eastAsia="Times New Roman"/>
        </w:rPr>
        <w:t xml:space="preserve">    c.</w:t>
      </w:r>
      <w:r w:rsidRPr="00AD7C69">
        <w:t>通入</w:t>
      </w:r>
      <w:r w:rsidRPr="00AD7C69">
        <w:rPr>
          <w:rFonts w:eastAsia="Times New Roman"/>
        </w:rPr>
        <w:t>CO</w:t>
      </w:r>
      <w:r w:rsidRPr="00AD7C69">
        <w:rPr>
          <w:rFonts w:eastAsia="Times New Roman"/>
          <w:vertAlign w:val="subscript"/>
        </w:rPr>
        <w:t>2</w:t>
      </w:r>
      <w:r w:rsidRPr="00AD7C69">
        <w:rPr>
          <w:rFonts w:eastAsia="Times New Roman"/>
        </w:rPr>
        <w:t xml:space="preserve">    d.</w:t>
      </w:r>
      <w:r w:rsidRPr="00AD7C69">
        <w:t>滴加稀盐酸</w:t>
      </w:r>
    </w:p>
    <w:p w:rsidR="00F53F75" w:rsidRPr="00AD7C69" w:rsidRDefault="00F53F75" w:rsidP="00F53F75">
      <w:pPr>
        <w:spacing w:line="360" w:lineRule="auto"/>
        <w:jc w:val="left"/>
        <w:textAlignment w:val="center"/>
      </w:pPr>
      <w:r w:rsidRPr="00AD7C69">
        <w:rPr>
          <w:rFonts w:eastAsia="Times New Roman"/>
        </w:rPr>
        <w:t>(5)</w:t>
      </w:r>
      <w:r w:rsidRPr="00AD7C69">
        <w:t>若要除去</w:t>
      </w:r>
      <w:r w:rsidRPr="00AD7C69">
        <w:rPr>
          <w:rFonts w:eastAsia="Times New Roman"/>
        </w:rPr>
        <w:t>NaOH</w:t>
      </w:r>
      <w:r w:rsidRPr="00AD7C69">
        <w:t>溶液中混有的</w:t>
      </w:r>
      <w:r w:rsidRPr="00AD7C69">
        <w:rPr>
          <w:rFonts w:eastAsia="Times New Roman"/>
        </w:rPr>
        <w:t>Na</w:t>
      </w:r>
      <w:r w:rsidRPr="00AD7C69">
        <w:rPr>
          <w:rFonts w:eastAsia="Times New Roman"/>
          <w:vertAlign w:val="subscript"/>
        </w:rPr>
        <w:t>2</w:t>
      </w:r>
      <w:r w:rsidRPr="00AD7C69">
        <w:rPr>
          <w:rFonts w:eastAsia="Times New Roman"/>
        </w:rPr>
        <w:t>CO</w:t>
      </w:r>
      <w:r w:rsidRPr="00AD7C69">
        <w:rPr>
          <w:rFonts w:eastAsia="Times New Roman"/>
          <w:vertAlign w:val="subscript"/>
        </w:rPr>
        <w:t>3</w:t>
      </w:r>
      <w:r w:rsidRPr="00AD7C69">
        <w:t>，涉及反应的化学方程式为</w:t>
      </w:r>
      <w:r w:rsidRPr="00AD7C69">
        <w:t>___________</w:t>
      </w:r>
      <w:r w:rsidRPr="00AD7C69">
        <w:t>。</w:t>
      </w:r>
    </w:p>
    <w:p w:rsidR="00F53F75" w:rsidRPr="00AD7C69" w:rsidRDefault="00F53F75" w:rsidP="00F53F75">
      <w:pPr>
        <w:spacing w:line="360" w:lineRule="auto"/>
        <w:jc w:val="left"/>
        <w:textAlignment w:val="center"/>
      </w:pPr>
      <w:r w:rsidRPr="00AD7C69">
        <w:t>18</w:t>
      </w:r>
      <w:r w:rsidRPr="00AD7C69">
        <w:t>．（</w:t>
      </w:r>
      <w:r w:rsidRPr="00AD7C69">
        <w:t>2021·</w:t>
      </w:r>
      <w:r w:rsidRPr="00AD7C69">
        <w:t>四川遂宁）在七十五届联合国大会上，中国提出努力争取</w:t>
      </w:r>
      <w:r w:rsidRPr="00AD7C69">
        <w:rPr>
          <w:rFonts w:eastAsia="Times New Roman"/>
        </w:rPr>
        <w:t>2060</w:t>
      </w:r>
      <w:r w:rsidRPr="00AD7C69">
        <w:t>年前实现</w:t>
      </w:r>
      <w:r w:rsidRPr="00AD7C69">
        <w:rPr>
          <w:rFonts w:eastAsia="Times New Roman"/>
        </w:rPr>
        <w:t>“</w:t>
      </w:r>
      <w:r w:rsidRPr="00AD7C69">
        <w:t>碳中和</w:t>
      </w:r>
      <w:r w:rsidRPr="00AD7C69">
        <w:rPr>
          <w:rFonts w:eastAsia="Times New Roman"/>
        </w:rPr>
        <w:t>”</w:t>
      </w:r>
      <w:r w:rsidRPr="00AD7C69">
        <w:t>，实现二氧化碳的</w:t>
      </w:r>
      <w:r w:rsidRPr="00AD7C69">
        <w:rPr>
          <w:rFonts w:eastAsia="Times New Roman"/>
        </w:rPr>
        <w:t>“</w:t>
      </w:r>
      <w:r w:rsidRPr="00AD7C69">
        <w:t>零排放</w:t>
      </w:r>
      <w:r w:rsidRPr="00AD7C69">
        <w:rPr>
          <w:rFonts w:eastAsia="Times New Roman"/>
        </w:rPr>
        <w:t>”</w:t>
      </w:r>
      <w:r w:rsidRPr="00AD7C69">
        <w:t>。化学兴趣小组认为实验室可用氢氧化钠溶液吸收多余的二氧化碳，从而实现实验室二氧化碳的</w:t>
      </w:r>
      <w:r w:rsidRPr="00AD7C69">
        <w:rPr>
          <w:rFonts w:eastAsia="Times New Roman"/>
        </w:rPr>
        <w:t>“</w:t>
      </w:r>
      <w:r w:rsidRPr="00AD7C69">
        <w:t>零排放</w:t>
      </w:r>
      <w:r w:rsidRPr="00AD7C69">
        <w:rPr>
          <w:rFonts w:eastAsia="Times New Roman"/>
        </w:rPr>
        <w:t>”</w:t>
      </w:r>
      <w:r w:rsidRPr="00AD7C69">
        <w:t>。小组同学对吸收后溶液中溶质的成分产生兴趣并进行探究。</w:t>
      </w:r>
    </w:p>
    <w:p w:rsidR="00F53F75" w:rsidRPr="00AD7C69" w:rsidRDefault="00F53F75" w:rsidP="00F53F75">
      <w:pPr>
        <w:spacing w:line="360" w:lineRule="auto"/>
        <w:jc w:val="left"/>
        <w:textAlignment w:val="center"/>
      </w:pPr>
      <w:r w:rsidRPr="00AD7C69">
        <w:t>（提出问题）</w:t>
      </w:r>
      <w:r w:rsidRPr="00AD7C69">
        <w:rPr>
          <w:rFonts w:eastAsia="Times New Roman"/>
        </w:rPr>
        <w:t xml:space="preserve"> </w:t>
      </w:r>
      <w:r w:rsidRPr="00AD7C69">
        <w:t>氢氧化钠溶液吸收二氧化碳气体后，溶液中溶质的成分是什么？</w:t>
      </w:r>
    </w:p>
    <w:p w:rsidR="00F53F75" w:rsidRPr="00AD7C69" w:rsidRDefault="00F53F75" w:rsidP="00F53F75">
      <w:pPr>
        <w:spacing w:line="360" w:lineRule="auto"/>
        <w:jc w:val="left"/>
        <w:textAlignment w:val="center"/>
      </w:pPr>
      <w:r w:rsidRPr="00AD7C69">
        <w:t>（查阅资料）</w:t>
      </w:r>
    </w:p>
    <w:p w:rsidR="00F53F75" w:rsidRPr="00AD7C69" w:rsidRDefault="00F53F75" w:rsidP="00F53F75">
      <w:pPr>
        <w:spacing w:line="360" w:lineRule="auto"/>
        <w:jc w:val="left"/>
        <w:textAlignment w:val="center"/>
      </w:pPr>
      <w:r w:rsidRPr="00AD7C69">
        <w:rPr>
          <w:rFonts w:eastAsia="Times New Roman"/>
        </w:rPr>
        <w:t>(1)CO</w:t>
      </w:r>
      <w:r w:rsidRPr="00AD7C69">
        <w:rPr>
          <w:rFonts w:eastAsia="Times New Roman"/>
          <w:vertAlign w:val="subscript"/>
        </w:rPr>
        <w:t>2</w:t>
      </w:r>
      <w:r w:rsidRPr="00AD7C69">
        <w:t>与</w:t>
      </w:r>
      <w:r w:rsidRPr="00AD7C69">
        <w:rPr>
          <w:rFonts w:eastAsia="Times New Roman"/>
        </w:rPr>
        <w:t>NaOH</w:t>
      </w:r>
      <w:r w:rsidRPr="00AD7C69">
        <w:t>溶液反应会生成</w:t>
      </w:r>
      <w:r w:rsidRPr="00AD7C69">
        <w:rPr>
          <w:rFonts w:eastAsia="Times New Roman"/>
        </w:rPr>
        <w:t>Na</w:t>
      </w:r>
      <w:r w:rsidRPr="00AD7C69">
        <w:rPr>
          <w:rFonts w:eastAsia="Times New Roman"/>
          <w:vertAlign w:val="subscript"/>
        </w:rPr>
        <w:t>2</w:t>
      </w:r>
      <w:r w:rsidRPr="00AD7C69">
        <w:rPr>
          <w:rFonts w:eastAsia="Times New Roman"/>
        </w:rPr>
        <w:t>CO</w:t>
      </w:r>
      <w:r w:rsidRPr="00AD7C69">
        <w:rPr>
          <w:rFonts w:eastAsia="Times New Roman"/>
          <w:vertAlign w:val="subscript"/>
        </w:rPr>
        <w:t>3</w:t>
      </w:r>
      <w:r w:rsidRPr="00AD7C69">
        <w:t>，当二氧化碳过量时，会继续反应生成</w:t>
      </w:r>
      <w:r w:rsidRPr="00AD7C69">
        <w:rPr>
          <w:rFonts w:eastAsia="Times New Roman"/>
        </w:rPr>
        <w:t>NaHCO</w:t>
      </w:r>
      <w:r w:rsidRPr="00AD7C69">
        <w:rPr>
          <w:rFonts w:eastAsia="Times New Roman"/>
          <w:vertAlign w:val="subscript"/>
        </w:rPr>
        <w:t>3</w:t>
      </w:r>
      <w:r w:rsidRPr="00AD7C69">
        <w:rPr>
          <w:vertAlign w:val="subscript"/>
        </w:rPr>
        <w:t>。</w:t>
      </w:r>
    </w:p>
    <w:p w:rsidR="00F53F75" w:rsidRPr="00AD7C69" w:rsidRDefault="00F53F75" w:rsidP="00F53F75">
      <w:pPr>
        <w:spacing w:line="360" w:lineRule="auto"/>
        <w:jc w:val="left"/>
        <w:textAlignment w:val="center"/>
      </w:pPr>
      <w:r w:rsidRPr="00AD7C69">
        <w:rPr>
          <w:rFonts w:eastAsia="Times New Roman"/>
        </w:rPr>
        <w:t>(2)NaHCO</w:t>
      </w:r>
      <w:r w:rsidRPr="00AD7C69">
        <w:rPr>
          <w:rFonts w:eastAsia="Times New Roman"/>
          <w:vertAlign w:val="subscript"/>
        </w:rPr>
        <w:t>3</w:t>
      </w:r>
      <w:r w:rsidRPr="00AD7C69">
        <w:t>溶液呈弱碱性，一般不与</w:t>
      </w:r>
      <w:r w:rsidRPr="00AD7C69">
        <w:rPr>
          <w:rFonts w:eastAsia="Times New Roman"/>
        </w:rPr>
        <w:t>CaCl</w:t>
      </w:r>
      <w:r w:rsidRPr="00AD7C69">
        <w:rPr>
          <w:rFonts w:eastAsia="Times New Roman"/>
          <w:vertAlign w:val="subscript"/>
        </w:rPr>
        <w:t>2</w:t>
      </w:r>
      <w:r w:rsidRPr="00AD7C69">
        <w:t>溶液反应，与稀盐酸反应产生气体。</w:t>
      </w:r>
    </w:p>
    <w:p w:rsidR="00F53F75" w:rsidRPr="00AD7C69" w:rsidRDefault="00F53F75" w:rsidP="00F53F75">
      <w:pPr>
        <w:spacing w:line="360" w:lineRule="auto"/>
        <w:jc w:val="left"/>
        <w:textAlignment w:val="center"/>
      </w:pPr>
      <w:r w:rsidRPr="00AD7C69">
        <w:rPr>
          <w:rFonts w:eastAsia="Times New Roman"/>
        </w:rPr>
        <w:t>(3)CaCl</w:t>
      </w:r>
      <w:r w:rsidRPr="00AD7C69">
        <w:rPr>
          <w:rFonts w:eastAsia="Times New Roman"/>
          <w:vertAlign w:val="subscript"/>
        </w:rPr>
        <w:t>2</w:t>
      </w:r>
      <w:r w:rsidRPr="00AD7C69">
        <w:t>溶液呈中性。</w:t>
      </w:r>
    </w:p>
    <w:p w:rsidR="00F53F75" w:rsidRPr="00AD7C69" w:rsidRDefault="00F53F75" w:rsidP="00F53F75">
      <w:pPr>
        <w:spacing w:line="360" w:lineRule="auto"/>
        <w:jc w:val="left"/>
        <w:textAlignment w:val="center"/>
      </w:pPr>
      <w:r w:rsidRPr="00AD7C69">
        <w:t>（作出猜想）</w:t>
      </w:r>
    </w:p>
    <w:p w:rsidR="00F53F75" w:rsidRPr="00AD7C69" w:rsidRDefault="00F53F75" w:rsidP="00F53F75">
      <w:pPr>
        <w:spacing w:line="360" w:lineRule="auto"/>
        <w:jc w:val="left"/>
        <w:textAlignment w:val="center"/>
        <w:rPr>
          <w:rFonts w:eastAsia="Times New Roman"/>
        </w:rPr>
      </w:pPr>
      <w:r w:rsidRPr="00AD7C69">
        <w:t>猜想</w:t>
      </w:r>
      <w:r w:rsidRPr="00AD7C69">
        <w:rPr>
          <w:rFonts w:ascii="宋体" w:hAnsi="宋体" w:cs="宋体" w:hint="eastAsia"/>
        </w:rPr>
        <w:t>①</w:t>
      </w:r>
      <w:r w:rsidRPr="00AD7C69">
        <w:rPr>
          <w:rFonts w:eastAsia="Times New Roman"/>
        </w:rPr>
        <w:t>NaOH</w:t>
      </w:r>
      <w:r w:rsidRPr="00AD7C69">
        <w:t>、</w:t>
      </w:r>
      <w:r w:rsidRPr="00AD7C69">
        <w:rPr>
          <w:rFonts w:eastAsia="Times New Roman"/>
        </w:rPr>
        <w:t>Na</w:t>
      </w:r>
      <w:r w:rsidRPr="00AD7C69">
        <w:rPr>
          <w:rFonts w:eastAsia="Times New Roman"/>
          <w:vertAlign w:val="subscript"/>
        </w:rPr>
        <w:t>2</w:t>
      </w:r>
      <w:r w:rsidRPr="00AD7C69">
        <w:rPr>
          <w:rFonts w:eastAsia="Times New Roman"/>
        </w:rPr>
        <w:t>CO</w:t>
      </w:r>
      <w:r w:rsidRPr="00AD7C69">
        <w:rPr>
          <w:rFonts w:eastAsia="Times New Roman"/>
          <w:vertAlign w:val="subscript"/>
        </w:rPr>
        <w:t>3</w:t>
      </w:r>
      <w:r w:rsidRPr="00AD7C69">
        <w:rPr>
          <w:rFonts w:eastAsia="Times New Roman"/>
        </w:rPr>
        <w:t xml:space="preserve">    </w:t>
      </w:r>
      <w:r w:rsidRPr="00AD7C69">
        <w:t>猜想</w:t>
      </w:r>
      <w:r w:rsidRPr="00AD7C69">
        <w:rPr>
          <w:rFonts w:ascii="宋体" w:hAnsi="宋体" w:cs="宋体" w:hint="eastAsia"/>
        </w:rPr>
        <w:t>②</w:t>
      </w:r>
      <w:r w:rsidRPr="00AD7C69">
        <w:rPr>
          <w:rFonts w:eastAsia="Times New Roman"/>
        </w:rPr>
        <w:t>Na</w:t>
      </w:r>
      <w:r w:rsidRPr="00AD7C69">
        <w:rPr>
          <w:rFonts w:eastAsia="Times New Roman"/>
          <w:vertAlign w:val="subscript"/>
        </w:rPr>
        <w:t>2</w:t>
      </w:r>
      <w:r w:rsidRPr="00AD7C69">
        <w:rPr>
          <w:rFonts w:eastAsia="Times New Roman"/>
        </w:rPr>
        <w:t>CO</w:t>
      </w:r>
      <w:r w:rsidRPr="00AD7C69">
        <w:rPr>
          <w:rFonts w:eastAsia="Times New Roman"/>
          <w:vertAlign w:val="subscript"/>
        </w:rPr>
        <w:t>3</w:t>
      </w:r>
      <w:r w:rsidRPr="00AD7C69">
        <w:rPr>
          <w:rFonts w:eastAsia="Times New Roman"/>
        </w:rPr>
        <w:t xml:space="preserve">    </w:t>
      </w:r>
      <w:r w:rsidRPr="00AD7C69">
        <w:t>猜想</w:t>
      </w:r>
      <w:r w:rsidRPr="00AD7C69">
        <w:rPr>
          <w:rFonts w:ascii="宋体" w:hAnsi="宋体" w:cs="宋体" w:hint="eastAsia"/>
        </w:rPr>
        <w:t>③</w:t>
      </w:r>
      <w:r w:rsidRPr="00AD7C69">
        <w:rPr>
          <w:rFonts w:eastAsia="Times New Roman"/>
        </w:rPr>
        <w:t>Na</w:t>
      </w:r>
      <w:r w:rsidRPr="00AD7C69">
        <w:rPr>
          <w:rFonts w:eastAsia="Times New Roman"/>
          <w:vertAlign w:val="subscript"/>
        </w:rPr>
        <w:t>2</w:t>
      </w:r>
      <w:r w:rsidRPr="00AD7C69">
        <w:rPr>
          <w:rFonts w:eastAsia="Times New Roman"/>
        </w:rPr>
        <w:t>CO</w:t>
      </w:r>
      <w:r w:rsidRPr="00AD7C69">
        <w:rPr>
          <w:rFonts w:eastAsia="Times New Roman"/>
          <w:vertAlign w:val="subscript"/>
        </w:rPr>
        <w:t>3</w:t>
      </w:r>
      <w:r w:rsidRPr="00AD7C69">
        <w:t>、</w:t>
      </w:r>
      <w:r w:rsidRPr="00AD7C69">
        <w:rPr>
          <w:rFonts w:eastAsia="Times New Roman"/>
        </w:rPr>
        <w:t>NaHCO</w:t>
      </w:r>
      <w:r w:rsidRPr="00AD7C69">
        <w:rPr>
          <w:rFonts w:eastAsia="Times New Roman"/>
          <w:vertAlign w:val="subscript"/>
        </w:rPr>
        <w:t>3</w:t>
      </w:r>
      <w:r w:rsidRPr="00AD7C69">
        <w:rPr>
          <w:rFonts w:eastAsia="Times New Roman"/>
        </w:rPr>
        <w:t xml:space="preserve">    </w:t>
      </w:r>
      <w:r w:rsidRPr="00AD7C69">
        <w:t>猜想</w:t>
      </w:r>
      <w:r w:rsidRPr="00AD7C69">
        <w:rPr>
          <w:rFonts w:ascii="宋体" w:hAnsi="宋体" w:cs="宋体" w:hint="eastAsia"/>
        </w:rPr>
        <w:t>④</w:t>
      </w:r>
      <w:r w:rsidRPr="00AD7C69">
        <w:rPr>
          <w:rFonts w:eastAsia="Times New Roman"/>
        </w:rPr>
        <w:t>NaHCO</w:t>
      </w:r>
      <w:r w:rsidRPr="00AD7C69">
        <w:rPr>
          <w:rFonts w:eastAsia="Times New Roman"/>
          <w:vertAlign w:val="subscript"/>
        </w:rPr>
        <w:t>3</w:t>
      </w:r>
      <w:r w:rsidRPr="00AD7C69">
        <w:rPr>
          <w:rFonts w:eastAsia="Times New Roman"/>
        </w:rPr>
        <w:t xml:space="preserve">     </w:t>
      </w:r>
    </w:p>
    <w:p w:rsidR="00F53F75" w:rsidRPr="00AD7C69" w:rsidRDefault="00F53F75" w:rsidP="00F53F75">
      <w:pPr>
        <w:spacing w:line="360" w:lineRule="auto"/>
        <w:jc w:val="left"/>
        <w:textAlignment w:val="center"/>
      </w:pPr>
      <w:r w:rsidRPr="00AD7C69">
        <w:t>（实验与结论）</w:t>
      </w:r>
    </w:p>
    <w:tbl>
      <w:tblPr>
        <w:tblW w:w="80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525"/>
        <w:gridCol w:w="2340"/>
        <w:gridCol w:w="2160"/>
      </w:tblGrid>
      <w:tr w:rsidR="00F53F75" w:rsidTr="00531183">
        <w:trPr>
          <w:trHeight w:val="300"/>
        </w:trPr>
        <w:tc>
          <w:tcPr>
            <w:tcW w:w="35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lastRenderedPageBreak/>
              <w:t>实验步骤</w:t>
            </w:r>
          </w:p>
        </w:tc>
        <w:tc>
          <w:tcPr>
            <w:tcW w:w="23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实验现象</w:t>
            </w:r>
          </w:p>
        </w:tc>
        <w:tc>
          <w:tcPr>
            <w:tcW w:w="21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实验结论</w:t>
            </w:r>
          </w:p>
        </w:tc>
      </w:tr>
      <w:tr w:rsidR="00F53F75" w:rsidTr="00531183">
        <w:trPr>
          <w:trHeight w:val="615"/>
        </w:trPr>
        <w:tc>
          <w:tcPr>
            <w:tcW w:w="35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步骤一：取少量待测液于试管中，加入</w:t>
            </w:r>
            <w:r w:rsidRPr="00AD7C69">
              <w:rPr>
                <w:rFonts w:eastAsia="Times New Roman"/>
              </w:rPr>
              <w:t>CaCl</w:t>
            </w:r>
            <w:r w:rsidRPr="00AD7C69">
              <w:rPr>
                <w:rFonts w:eastAsia="Times New Roman"/>
                <w:vertAlign w:val="subscript"/>
              </w:rPr>
              <w:t>2</w:t>
            </w:r>
            <w:r w:rsidRPr="00AD7C69">
              <w:t>溶液</w:t>
            </w:r>
          </w:p>
        </w:tc>
        <w:tc>
          <w:tcPr>
            <w:tcW w:w="23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产生白色沉淀</w:t>
            </w:r>
          </w:p>
        </w:tc>
        <w:tc>
          <w:tcPr>
            <w:tcW w:w="21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rPr>
                <w:rFonts w:eastAsia="Times New Roman"/>
              </w:rPr>
              <w:t xml:space="preserve">  </w:t>
            </w:r>
            <w:r w:rsidRPr="00AD7C69">
              <w:t>猜想</w:t>
            </w:r>
            <w:r w:rsidRPr="00AD7C69">
              <w:t>___________</w:t>
            </w:r>
            <w:r w:rsidRPr="00AD7C69">
              <w:t>不成立</w:t>
            </w:r>
          </w:p>
        </w:tc>
      </w:tr>
      <w:tr w:rsidR="00F53F75" w:rsidTr="00531183">
        <w:trPr>
          <w:trHeight w:val="1230"/>
        </w:trPr>
        <w:tc>
          <w:tcPr>
            <w:tcW w:w="35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步骤二：另取少量待测液于试管中，加入过量</w:t>
            </w:r>
            <w:r w:rsidRPr="00AD7C69">
              <w:rPr>
                <w:rFonts w:eastAsia="Times New Roman"/>
              </w:rPr>
              <w:t>CaCl</w:t>
            </w:r>
            <w:r w:rsidRPr="00AD7C69">
              <w:rPr>
                <w:rFonts w:eastAsia="Times New Roman"/>
                <w:vertAlign w:val="subscript"/>
              </w:rPr>
              <w:t>2</w:t>
            </w:r>
            <w:r w:rsidRPr="00AD7C69">
              <w:t>溶液至不再产生沉淀，过滤，取少量滤液，向其中加入适量稀盐酸</w:t>
            </w:r>
          </w:p>
        </w:tc>
        <w:tc>
          <w:tcPr>
            <w:tcW w:w="23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___________</w:t>
            </w:r>
            <w:r w:rsidRPr="00AD7C69">
              <w:t>气泡产生</w:t>
            </w:r>
          </w:p>
          <w:p w:rsidR="00F53F75" w:rsidRPr="00AD7C69" w:rsidRDefault="00F53F75" w:rsidP="00531183">
            <w:pPr>
              <w:spacing w:line="360" w:lineRule="auto"/>
              <w:jc w:val="left"/>
              <w:textAlignment w:val="center"/>
              <w:rPr>
                <w:rFonts w:eastAsia="Times New Roman"/>
              </w:rPr>
            </w:pPr>
            <w:r w:rsidRPr="00AD7C69">
              <w:rPr>
                <w:rFonts w:eastAsia="Times New Roman"/>
              </w:rPr>
              <w:t>(</w:t>
            </w:r>
            <w:r w:rsidRPr="00AD7C69">
              <w:t>填</w:t>
            </w:r>
            <w:r w:rsidRPr="00AD7C69">
              <w:rPr>
                <w:rFonts w:eastAsia="Times New Roman"/>
              </w:rPr>
              <w:t>“</w:t>
            </w:r>
            <w:r w:rsidRPr="00AD7C69">
              <w:t>有</w:t>
            </w:r>
            <w:r w:rsidRPr="00AD7C69">
              <w:rPr>
                <w:rFonts w:eastAsia="Times New Roman"/>
              </w:rPr>
              <w:t>”</w:t>
            </w:r>
            <w:r w:rsidRPr="00AD7C69">
              <w:t>或</w:t>
            </w:r>
            <w:r w:rsidRPr="00AD7C69">
              <w:rPr>
                <w:rFonts w:eastAsia="Times New Roman"/>
              </w:rPr>
              <w:t>“</w:t>
            </w:r>
            <w:r w:rsidRPr="00AD7C69">
              <w:t>无</w:t>
            </w:r>
            <w:r w:rsidRPr="00AD7C69">
              <w:rPr>
                <w:rFonts w:eastAsia="Times New Roman"/>
              </w:rPr>
              <w:t>”)</w:t>
            </w:r>
          </w:p>
        </w:tc>
        <w:tc>
          <w:tcPr>
            <w:tcW w:w="21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猜想</w:t>
            </w:r>
            <w:r w:rsidRPr="00AD7C69">
              <w:rPr>
                <w:rFonts w:ascii="宋体" w:hAnsi="宋体" w:cs="宋体" w:hint="eastAsia"/>
              </w:rPr>
              <w:t>③</w:t>
            </w:r>
            <w:r w:rsidRPr="00AD7C69">
              <w:t>不成立</w:t>
            </w:r>
          </w:p>
        </w:tc>
      </w:tr>
      <w:tr w:rsidR="00F53F75" w:rsidTr="00531183">
        <w:trPr>
          <w:trHeight w:val="600"/>
        </w:trPr>
        <w:tc>
          <w:tcPr>
            <w:tcW w:w="35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步骤三：另取步骤二的少量滤液，向其中滴入</w:t>
            </w:r>
            <w:r w:rsidRPr="00AD7C69">
              <w:rPr>
                <w:rFonts w:eastAsia="Times New Roman"/>
              </w:rPr>
              <w:t>2</w:t>
            </w:r>
            <w:r w:rsidRPr="00AD7C69">
              <w:t>～</w:t>
            </w:r>
            <w:r w:rsidRPr="00AD7C69">
              <w:rPr>
                <w:rFonts w:eastAsia="Times New Roman"/>
              </w:rPr>
              <w:t>3</w:t>
            </w:r>
            <w:r w:rsidRPr="00AD7C69">
              <w:t>滴无色酚酞试液</w:t>
            </w:r>
          </w:p>
        </w:tc>
        <w:tc>
          <w:tcPr>
            <w:tcW w:w="23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试液变红</w:t>
            </w:r>
          </w:p>
        </w:tc>
        <w:tc>
          <w:tcPr>
            <w:tcW w:w="21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F75" w:rsidRPr="00AD7C69" w:rsidRDefault="00F53F75" w:rsidP="00531183">
            <w:pPr>
              <w:spacing w:line="360" w:lineRule="auto"/>
              <w:jc w:val="left"/>
              <w:textAlignment w:val="center"/>
            </w:pPr>
            <w:r w:rsidRPr="00AD7C69">
              <w:t>猜想</w:t>
            </w:r>
            <w:r w:rsidRPr="00AD7C69">
              <w:t>___________</w:t>
            </w:r>
            <w:r w:rsidRPr="00AD7C69">
              <w:t>成立</w:t>
            </w:r>
          </w:p>
        </w:tc>
      </w:tr>
    </w:tbl>
    <w:p w:rsidR="00F53F75" w:rsidRPr="00AD7C69" w:rsidRDefault="00F53F75" w:rsidP="00F53F75">
      <w:pPr>
        <w:spacing w:line="360" w:lineRule="auto"/>
        <w:jc w:val="left"/>
        <w:textAlignment w:val="center"/>
      </w:pPr>
      <w:r w:rsidRPr="00AD7C69">
        <w:t>写出步骤一中反应的化学方程式</w:t>
      </w:r>
      <w:r w:rsidRPr="00AD7C69">
        <w:t>___________</w:t>
      </w:r>
      <w:r w:rsidRPr="00AD7C69">
        <w:t>。</w:t>
      </w:r>
    </w:p>
    <w:p w:rsidR="00F53F75" w:rsidRPr="00AD7C69" w:rsidRDefault="00F53F75" w:rsidP="00F53F75">
      <w:pPr>
        <w:spacing w:line="360" w:lineRule="auto"/>
        <w:jc w:val="left"/>
        <w:textAlignment w:val="center"/>
        <w:rPr>
          <w:rFonts w:eastAsia="Times New Roman"/>
        </w:rPr>
      </w:pPr>
      <w:r w:rsidRPr="00AD7C69">
        <w:t>（反思与交流）</w:t>
      </w:r>
      <w:r w:rsidRPr="00AD7C69">
        <w:rPr>
          <w:rFonts w:eastAsia="Times New Roman"/>
        </w:rPr>
        <w:t xml:space="preserve">    </w:t>
      </w:r>
    </w:p>
    <w:p w:rsidR="00F53F75" w:rsidRPr="00AD7C69" w:rsidRDefault="00F53F75" w:rsidP="00F53F75">
      <w:pPr>
        <w:spacing w:line="360" w:lineRule="auto"/>
        <w:jc w:val="left"/>
        <w:textAlignment w:val="center"/>
      </w:pPr>
      <w:r w:rsidRPr="00AD7C69">
        <w:t>反应物的量不同，可能导致生成物的种类不同。</w:t>
      </w:r>
    </w:p>
    <w:p w:rsidR="00F53F75" w:rsidRPr="00AD7C69" w:rsidRDefault="00F53F75" w:rsidP="00F53F75">
      <w:pPr>
        <w:spacing w:line="360" w:lineRule="auto"/>
        <w:jc w:val="left"/>
        <w:textAlignment w:val="center"/>
      </w:pPr>
      <w:r w:rsidRPr="00AD7C69">
        <w:t>19</w:t>
      </w:r>
      <w:r w:rsidRPr="00AD7C69">
        <w:t>．（</w:t>
      </w:r>
      <w:r w:rsidRPr="00AD7C69">
        <w:t>2021·</w:t>
      </w:r>
      <w:r w:rsidRPr="00AD7C69">
        <w:t>重庆）某兴趣小组查阅资料发现除去泥沙等杂质的粗盐，可能还含有</w:t>
      </w:r>
      <w:r w:rsidRPr="00AD7C69">
        <w:rPr>
          <w:rFonts w:eastAsia="Times New Roman"/>
        </w:rPr>
        <w:t>CaCl</w:t>
      </w:r>
      <w:r w:rsidRPr="00AD7C69">
        <w:rPr>
          <w:rFonts w:eastAsia="Times New Roman"/>
          <w:vertAlign w:val="subscript"/>
        </w:rPr>
        <w:t>2</w:t>
      </w:r>
      <w:r w:rsidRPr="00AD7C69">
        <w:t>、</w:t>
      </w:r>
      <w:r w:rsidRPr="00AD7C69">
        <w:rPr>
          <w:rFonts w:eastAsia="Times New Roman"/>
        </w:rPr>
        <w:t>MgCl</w:t>
      </w:r>
      <w:r w:rsidRPr="00AD7C69">
        <w:rPr>
          <w:rFonts w:eastAsia="Times New Roman"/>
          <w:vertAlign w:val="subscript"/>
        </w:rPr>
        <w:t>2</w:t>
      </w:r>
      <w:r w:rsidRPr="00AD7C69">
        <w:t>、</w:t>
      </w:r>
      <w:r w:rsidRPr="00AD7C69">
        <w:rPr>
          <w:rFonts w:eastAsia="Times New Roman"/>
        </w:rPr>
        <w:t>Na</w:t>
      </w:r>
      <w:r w:rsidRPr="00AD7C69">
        <w:rPr>
          <w:rFonts w:eastAsia="Times New Roman"/>
          <w:vertAlign w:val="subscript"/>
        </w:rPr>
        <w:t>2</w:t>
      </w:r>
      <w:r w:rsidRPr="00AD7C69">
        <w:rPr>
          <w:rFonts w:eastAsia="Times New Roman"/>
        </w:rPr>
        <w:t>SO</w:t>
      </w:r>
      <w:r w:rsidRPr="00AD7C69">
        <w:rPr>
          <w:rFonts w:eastAsia="Times New Roman"/>
          <w:vertAlign w:val="subscript"/>
        </w:rPr>
        <w:t>4</w:t>
      </w:r>
      <w:r w:rsidRPr="00AD7C69">
        <w:t>等杂质。他们将该粗盐配成溶液，并对粗盐溶液进行探究和除杂。</w:t>
      </w:r>
    </w:p>
    <w:p w:rsidR="00F53F75" w:rsidRPr="00AD7C69" w:rsidRDefault="00F53F75" w:rsidP="00F53F75">
      <w:pPr>
        <w:spacing w:line="360" w:lineRule="auto"/>
        <w:jc w:val="left"/>
        <w:textAlignment w:val="center"/>
      </w:pPr>
      <w:r w:rsidRPr="00AD7C69">
        <w:t>（</w:t>
      </w:r>
      <w:r w:rsidRPr="00AD7C69">
        <w:rPr>
          <w:rFonts w:eastAsia="Times New Roman"/>
        </w:rPr>
        <w:t>1</w:t>
      </w:r>
      <w:r w:rsidRPr="00AD7C69">
        <w:t>）配制溶液时，加速粗盐溶解的玻璃仪器是</w:t>
      </w:r>
      <w:r w:rsidRPr="00AD7C69">
        <w:t>______</w:t>
      </w:r>
      <w:r w:rsidRPr="00AD7C69">
        <w:t>。</w:t>
      </w:r>
    </w:p>
    <w:p w:rsidR="00F53F75" w:rsidRPr="00AD7C69" w:rsidRDefault="00F53F75" w:rsidP="00F53F75">
      <w:pPr>
        <w:spacing w:line="360" w:lineRule="auto"/>
        <w:jc w:val="left"/>
        <w:textAlignment w:val="center"/>
      </w:pPr>
      <w:r w:rsidRPr="00AD7C69">
        <w:t>（探究过程）</w:t>
      </w:r>
    </w:p>
    <w:p w:rsidR="00F53F75" w:rsidRPr="00AD7C69" w:rsidRDefault="00F53F75" w:rsidP="00F53F75">
      <w:pPr>
        <w:spacing w:line="360" w:lineRule="auto"/>
        <w:jc w:val="left"/>
        <w:textAlignment w:val="center"/>
      </w:pPr>
      <w:r w:rsidRPr="00AD7C69">
        <w:t>（</w:t>
      </w:r>
      <w:r w:rsidRPr="00AD7C69">
        <w:rPr>
          <w:rFonts w:eastAsia="Times New Roman"/>
        </w:rPr>
        <w:t>2</w:t>
      </w:r>
      <w:r w:rsidRPr="00AD7C69">
        <w:t>）步骤</w:t>
      </w:r>
      <w:r w:rsidRPr="00AD7C69">
        <w:rPr>
          <w:rFonts w:eastAsia="Times New Roman"/>
        </w:rPr>
        <w:t>1</w:t>
      </w:r>
      <w:r w:rsidRPr="00AD7C69">
        <w:t>：向粗盐溶液中加入过量</w:t>
      </w:r>
      <w:r w:rsidRPr="00AD7C69">
        <w:rPr>
          <w:rFonts w:eastAsia="Times New Roman"/>
        </w:rPr>
        <w:t>NaOH</w:t>
      </w:r>
      <w:r w:rsidRPr="00AD7C69">
        <w:t>溶液，未出现明显现象，说明溶液中无</w:t>
      </w:r>
      <w:r w:rsidRPr="00AD7C69">
        <w:t>______</w:t>
      </w:r>
      <w:r w:rsidRPr="00AD7C69">
        <w:t>杂质，向溶液中继续滴加过量</w:t>
      </w:r>
      <w:r w:rsidRPr="00AD7C69">
        <w:rPr>
          <w:rFonts w:eastAsia="Times New Roman"/>
        </w:rPr>
        <w:t>Na</w:t>
      </w:r>
      <w:r w:rsidRPr="00AD7C69">
        <w:rPr>
          <w:rFonts w:eastAsia="Times New Roman"/>
          <w:vertAlign w:val="subscript"/>
        </w:rPr>
        <w:t>2</w:t>
      </w:r>
      <w:r w:rsidRPr="00AD7C69">
        <w:rPr>
          <w:rFonts w:eastAsia="Times New Roman"/>
        </w:rPr>
        <w:t>CO</w:t>
      </w:r>
      <w:r w:rsidRPr="00AD7C69">
        <w:rPr>
          <w:rFonts w:eastAsia="Times New Roman"/>
          <w:vertAlign w:val="subscript"/>
        </w:rPr>
        <w:t>3</w:t>
      </w:r>
      <w:r w:rsidRPr="00AD7C69">
        <w:t>溶液，产生白色沉淀</w:t>
      </w:r>
      <w:r w:rsidRPr="00AD7C69">
        <w:rPr>
          <w:rFonts w:eastAsia="Times New Roman"/>
        </w:rPr>
        <w:t>CaCO</w:t>
      </w:r>
      <w:r w:rsidRPr="00AD7C69">
        <w:rPr>
          <w:rFonts w:eastAsia="Times New Roman"/>
          <w:vertAlign w:val="subscript"/>
        </w:rPr>
        <w:t>3</w:t>
      </w:r>
      <w:r w:rsidRPr="00AD7C69">
        <w:t>固体，反应的化学方程式为</w:t>
      </w:r>
      <w:r w:rsidRPr="00AD7C69">
        <w:t>______</w:t>
      </w:r>
      <w:r w:rsidRPr="00AD7C69">
        <w:t>。</w:t>
      </w:r>
    </w:p>
    <w:p w:rsidR="00F53F75" w:rsidRPr="00AD7C69" w:rsidRDefault="00F53F75" w:rsidP="00F53F75">
      <w:pPr>
        <w:spacing w:line="360" w:lineRule="auto"/>
        <w:jc w:val="left"/>
        <w:textAlignment w:val="center"/>
      </w:pPr>
      <w:r w:rsidRPr="00AD7C69">
        <w:t>（</w:t>
      </w:r>
      <w:r w:rsidRPr="00AD7C69">
        <w:rPr>
          <w:rFonts w:eastAsia="Times New Roman"/>
        </w:rPr>
        <w:t>3</w:t>
      </w:r>
      <w:r w:rsidRPr="00AD7C69">
        <w:t>）步骤</w:t>
      </w:r>
      <w:r w:rsidRPr="00AD7C69">
        <w:rPr>
          <w:rFonts w:eastAsia="Times New Roman"/>
        </w:rPr>
        <w:t>2</w:t>
      </w:r>
      <w:r w:rsidRPr="00AD7C69">
        <w:t>：向步骤</w:t>
      </w:r>
      <w:r w:rsidRPr="00AD7C69">
        <w:rPr>
          <w:rFonts w:eastAsia="Times New Roman"/>
        </w:rPr>
        <w:t>1</w:t>
      </w:r>
      <w:r w:rsidRPr="00AD7C69">
        <w:t>的滤液中滴加过量</w:t>
      </w:r>
      <w:r w:rsidRPr="00AD7C69">
        <w:rPr>
          <w:rFonts w:eastAsia="Times New Roman"/>
        </w:rPr>
        <w:t>BaCl</w:t>
      </w:r>
      <w:r w:rsidRPr="00AD7C69">
        <w:rPr>
          <w:rFonts w:eastAsia="Times New Roman"/>
          <w:vertAlign w:val="subscript"/>
        </w:rPr>
        <w:t>2</w:t>
      </w:r>
      <w:r w:rsidRPr="00AD7C69">
        <w:t>溶液，产生白色沉淀，过滤</w:t>
      </w:r>
      <w:r w:rsidRPr="00AD7C69">
        <w:rPr>
          <w:rFonts w:eastAsia="Times New Roman"/>
        </w:rPr>
        <w:t>:</w:t>
      </w:r>
      <w:r w:rsidRPr="00AD7C69">
        <w:t>向滤液中滴加稀盐酸至溶液呈中性即得</w:t>
      </w:r>
      <w:r w:rsidRPr="00AD7C69">
        <w:rPr>
          <w:rFonts w:eastAsia="Times New Roman"/>
        </w:rPr>
        <w:t>NaCl</w:t>
      </w:r>
      <w:r w:rsidRPr="00AD7C69">
        <w:t>溶液。加稀盐酸除去的物质是</w:t>
      </w:r>
      <w:r w:rsidRPr="00AD7C69">
        <w:t>______</w:t>
      </w:r>
      <w:r w:rsidRPr="00AD7C69">
        <w:t>。</w:t>
      </w:r>
    </w:p>
    <w:p w:rsidR="00F53F75" w:rsidRPr="00AD7C69" w:rsidRDefault="00F53F75" w:rsidP="00F53F75">
      <w:pPr>
        <w:spacing w:line="360" w:lineRule="auto"/>
        <w:jc w:val="left"/>
        <w:textAlignment w:val="center"/>
      </w:pPr>
      <w:r w:rsidRPr="00AD7C69">
        <w:t>（初步结论）杂质成分已确定，且已完全除去。</w:t>
      </w:r>
    </w:p>
    <w:p w:rsidR="00F53F75" w:rsidRPr="00AD7C69" w:rsidRDefault="00F53F75" w:rsidP="00F53F75">
      <w:pPr>
        <w:spacing w:line="360" w:lineRule="auto"/>
        <w:jc w:val="left"/>
        <w:textAlignment w:val="center"/>
      </w:pPr>
      <w:r w:rsidRPr="00AD7C69">
        <w:t>（反思交流）</w:t>
      </w:r>
    </w:p>
    <w:p w:rsidR="00F53F75" w:rsidRPr="00AD7C69" w:rsidRDefault="00F53F75" w:rsidP="00F53F75">
      <w:pPr>
        <w:spacing w:line="360" w:lineRule="auto"/>
        <w:jc w:val="left"/>
        <w:textAlignment w:val="center"/>
      </w:pPr>
      <w:r w:rsidRPr="00AD7C69">
        <w:t>（</w:t>
      </w:r>
      <w:r w:rsidRPr="00AD7C69">
        <w:rPr>
          <w:rFonts w:eastAsia="Times New Roman"/>
        </w:rPr>
        <w:t>4</w:t>
      </w:r>
      <w:r w:rsidRPr="00AD7C69">
        <w:t>）小东认为</w:t>
      </w:r>
      <w:r w:rsidRPr="00AD7C69">
        <w:rPr>
          <w:rFonts w:eastAsia="Times New Roman"/>
        </w:rPr>
        <w:t>Na</w:t>
      </w:r>
      <w:r w:rsidRPr="00AD7C69">
        <w:rPr>
          <w:rFonts w:eastAsia="Times New Roman"/>
          <w:vertAlign w:val="subscript"/>
        </w:rPr>
        <w:t>2</w:t>
      </w:r>
      <w:r w:rsidRPr="00AD7C69">
        <w:rPr>
          <w:rFonts w:eastAsia="Times New Roman"/>
        </w:rPr>
        <w:t>SO</w:t>
      </w:r>
      <w:r w:rsidRPr="00AD7C69">
        <w:rPr>
          <w:rFonts w:eastAsia="Times New Roman"/>
          <w:vertAlign w:val="subscript"/>
        </w:rPr>
        <w:t>4</w:t>
      </w:r>
      <w:r w:rsidRPr="00AD7C69">
        <w:t>还不能确定是否存在，可向步骤</w:t>
      </w:r>
      <w:r w:rsidRPr="00AD7C69">
        <w:rPr>
          <w:rFonts w:eastAsia="Times New Roman"/>
        </w:rPr>
        <w:t>2</w:t>
      </w:r>
      <w:r w:rsidRPr="00AD7C69">
        <w:t>的沉淀中滴加过量稀盐酸，若观察到</w:t>
      </w:r>
      <w:r w:rsidRPr="00AD7C69">
        <w:t>______</w:t>
      </w:r>
      <w:r w:rsidRPr="00AD7C69">
        <w:t>的现象，证明粗盐中确实存在</w:t>
      </w:r>
      <w:r w:rsidRPr="00AD7C69">
        <w:rPr>
          <w:rFonts w:eastAsia="Times New Roman"/>
        </w:rPr>
        <w:t>Na</w:t>
      </w:r>
      <w:r w:rsidRPr="00AD7C69">
        <w:rPr>
          <w:rFonts w:eastAsia="Times New Roman"/>
          <w:vertAlign w:val="subscript"/>
        </w:rPr>
        <w:t>2</w:t>
      </w:r>
      <w:r w:rsidRPr="00AD7C69">
        <w:rPr>
          <w:rFonts w:eastAsia="Times New Roman"/>
        </w:rPr>
        <w:t>SO</w:t>
      </w:r>
      <w:r w:rsidRPr="00AD7C69">
        <w:rPr>
          <w:rFonts w:eastAsia="Times New Roman"/>
          <w:vertAlign w:val="subscript"/>
        </w:rPr>
        <w:t>4</w:t>
      </w:r>
      <w:r w:rsidRPr="00AD7C69">
        <w:t>。</w:t>
      </w:r>
    </w:p>
    <w:p w:rsidR="00F53F75" w:rsidRPr="00AD7C69" w:rsidRDefault="00F53F75" w:rsidP="00F53F75">
      <w:pPr>
        <w:spacing w:line="360" w:lineRule="auto"/>
        <w:jc w:val="left"/>
        <w:textAlignment w:val="center"/>
      </w:pPr>
      <w:r w:rsidRPr="00AD7C69">
        <w:t>（</w:t>
      </w:r>
      <w:r w:rsidRPr="00AD7C69">
        <w:rPr>
          <w:rFonts w:eastAsia="Times New Roman"/>
        </w:rPr>
        <w:t>5</w:t>
      </w:r>
      <w:r w:rsidRPr="00AD7C69">
        <w:t>）小红认为杂质也未完全除去，可按照步骤</w:t>
      </w:r>
      <w:r w:rsidRPr="00AD7C69">
        <w:rPr>
          <w:rFonts w:eastAsia="Times New Roman"/>
        </w:rPr>
        <w:t>1</w:t>
      </w:r>
      <w:r w:rsidRPr="00AD7C69">
        <w:t>和步骤</w:t>
      </w:r>
      <w:r w:rsidRPr="00AD7C69">
        <w:rPr>
          <w:rFonts w:eastAsia="Times New Roman"/>
        </w:rPr>
        <w:t>2</w:t>
      </w:r>
      <w:r w:rsidRPr="00AD7C69">
        <w:t>重新实验，并对调其中两种试剂的位置就能达到除杂目的，这两种试剂为</w:t>
      </w:r>
      <w:r w:rsidRPr="00AD7C69">
        <w:t>______</w:t>
      </w:r>
      <w:r w:rsidRPr="00AD7C69">
        <w:rPr>
          <w:rFonts w:eastAsia="Times New Roman"/>
        </w:rPr>
        <w:t xml:space="preserve"> </w:t>
      </w:r>
      <w:r w:rsidRPr="00AD7C69">
        <w:t>（填序号）。</w:t>
      </w:r>
    </w:p>
    <w:p w:rsidR="00840B66" w:rsidRPr="00F53F75" w:rsidRDefault="00F53F75" w:rsidP="00F53F75">
      <w:pPr>
        <w:spacing w:line="360" w:lineRule="auto"/>
        <w:jc w:val="left"/>
        <w:textAlignment w:val="center"/>
      </w:pPr>
      <w:r w:rsidRPr="00AD7C69">
        <w:rPr>
          <w:rFonts w:eastAsia="Times New Roman"/>
        </w:rPr>
        <w:t>ANa</w:t>
      </w:r>
      <w:r w:rsidRPr="00AD7C69">
        <w:rPr>
          <w:rFonts w:eastAsia="Times New Roman"/>
          <w:vertAlign w:val="subscript"/>
        </w:rPr>
        <w:t>2</w:t>
      </w:r>
      <w:r w:rsidRPr="00AD7C69">
        <w:rPr>
          <w:rFonts w:eastAsia="Times New Roman"/>
        </w:rPr>
        <w:t>CO</w:t>
      </w:r>
      <w:r w:rsidRPr="00AD7C69">
        <w:rPr>
          <w:rFonts w:eastAsia="Times New Roman"/>
          <w:vertAlign w:val="subscript"/>
        </w:rPr>
        <w:t>3</w:t>
      </w:r>
      <w:r w:rsidRPr="00AD7C69">
        <w:t>溶液、</w:t>
      </w:r>
      <w:r w:rsidRPr="00AD7C69">
        <w:rPr>
          <w:rFonts w:eastAsia="Times New Roman"/>
        </w:rPr>
        <w:t>BaCl</w:t>
      </w:r>
      <w:r w:rsidRPr="00AD7C69">
        <w:rPr>
          <w:rFonts w:eastAsia="Times New Roman"/>
          <w:vertAlign w:val="subscript"/>
        </w:rPr>
        <w:t>2</w:t>
      </w:r>
      <w:r w:rsidRPr="00AD7C69">
        <w:t>溶液</w:t>
      </w:r>
      <w:r w:rsidRPr="00AD7C69">
        <w:rPr>
          <w:rFonts w:eastAsia="Times New Roman"/>
        </w:rPr>
        <w:t xml:space="preserve">   B</w:t>
      </w:r>
      <w:r w:rsidRPr="00AD7C69">
        <w:t>稀盐酸、</w:t>
      </w:r>
      <w:r w:rsidRPr="00AD7C69">
        <w:rPr>
          <w:rFonts w:eastAsia="Times New Roman"/>
        </w:rPr>
        <w:t>BaCl</w:t>
      </w:r>
      <w:r w:rsidRPr="00AD7C69">
        <w:rPr>
          <w:rFonts w:eastAsia="Times New Roman"/>
          <w:vertAlign w:val="subscript"/>
        </w:rPr>
        <w:t>2</w:t>
      </w:r>
      <w:r w:rsidRPr="00AD7C69">
        <w:t>溶液</w:t>
      </w:r>
      <w:r w:rsidRPr="00AD7C69">
        <w:rPr>
          <w:rFonts w:eastAsia="Times New Roman"/>
        </w:rPr>
        <w:t xml:space="preserve">  CNaOH</w:t>
      </w:r>
      <w:r w:rsidRPr="00AD7C69">
        <w:t>溶液、</w:t>
      </w:r>
      <w:r w:rsidRPr="00AD7C69">
        <w:rPr>
          <w:rFonts w:eastAsia="Times New Roman"/>
        </w:rPr>
        <w:t>NaCO</w:t>
      </w:r>
      <w:r w:rsidRPr="00AD7C69">
        <w:rPr>
          <w:rFonts w:eastAsia="Times New Roman"/>
          <w:vertAlign w:val="subscript"/>
        </w:rPr>
        <w:t>3</w:t>
      </w:r>
      <w:r w:rsidRPr="00AD7C69">
        <w:t>溶液</w:t>
      </w:r>
    </w:p>
    <w:sectPr w:rsidR="00840B66" w:rsidRPr="00F53F75">
      <w:headerReference w:type="default" r:id="rId4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556C9" w:rsidRDefault="000556C9" w:rsidP="008550A7">
      <w:r>
        <w:separator/>
      </w:r>
    </w:p>
  </w:endnote>
  <w:endnote w:type="continuationSeparator" w:id="0">
    <w:p w:rsidR="000556C9" w:rsidRDefault="000556C9" w:rsidP="008550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556C9" w:rsidRDefault="000556C9" w:rsidP="008550A7">
      <w:r>
        <w:separator/>
      </w:r>
    </w:p>
  </w:footnote>
  <w:footnote w:type="continuationSeparator" w:id="0">
    <w:p w:rsidR="000556C9" w:rsidRDefault="000556C9" w:rsidP="008550A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50A7" w:rsidRDefault="008550A7">
    <w:pPr>
      <w:pStyle w:val="a3"/>
    </w:pPr>
    <w:r w:rsidRPr="008550A7">
      <w:rPr>
        <w:rFonts w:hint="eastAsia"/>
      </w:rPr>
      <w:t>2021</w:t>
    </w:r>
    <w:r w:rsidRPr="008550A7">
      <w:rPr>
        <w:rFonts w:hint="eastAsia"/>
      </w:rPr>
      <w:t>年中考化学真题分类汇编</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7983"/>
    <w:rsid w:val="00016CE9"/>
    <w:rsid w:val="0001759F"/>
    <w:rsid w:val="000556C9"/>
    <w:rsid w:val="00096453"/>
    <w:rsid w:val="001A0DBB"/>
    <w:rsid w:val="002A08CC"/>
    <w:rsid w:val="002F6D06"/>
    <w:rsid w:val="00303408"/>
    <w:rsid w:val="003417D5"/>
    <w:rsid w:val="003A6F60"/>
    <w:rsid w:val="0040365A"/>
    <w:rsid w:val="00445823"/>
    <w:rsid w:val="004504BD"/>
    <w:rsid w:val="00465CBD"/>
    <w:rsid w:val="004826B2"/>
    <w:rsid w:val="0059608A"/>
    <w:rsid w:val="005D569C"/>
    <w:rsid w:val="00680B8E"/>
    <w:rsid w:val="00686320"/>
    <w:rsid w:val="00783F10"/>
    <w:rsid w:val="007A76DD"/>
    <w:rsid w:val="007D0C48"/>
    <w:rsid w:val="00817FF4"/>
    <w:rsid w:val="0083042D"/>
    <w:rsid w:val="00840B66"/>
    <w:rsid w:val="008550A7"/>
    <w:rsid w:val="008D0AAB"/>
    <w:rsid w:val="0092064D"/>
    <w:rsid w:val="009E5C9C"/>
    <w:rsid w:val="009E6777"/>
    <w:rsid w:val="009F546E"/>
    <w:rsid w:val="00A37918"/>
    <w:rsid w:val="00B0757B"/>
    <w:rsid w:val="00B377C1"/>
    <w:rsid w:val="00B46A2E"/>
    <w:rsid w:val="00BA7C3A"/>
    <w:rsid w:val="00BE462C"/>
    <w:rsid w:val="00D80148"/>
    <w:rsid w:val="00DA2563"/>
    <w:rsid w:val="00DB75F4"/>
    <w:rsid w:val="00E24D88"/>
    <w:rsid w:val="00E562D6"/>
    <w:rsid w:val="00E92723"/>
    <w:rsid w:val="00F119E2"/>
    <w:rsid w:val="00F25649"/>
    <w:rsid w:val="00F53F75"/>
    <w:rsid w:val="00F85D82"/>
    <w:rsid w:val="00F946B2"/>
    <w:rsid w:val="00FA27FB"/>
    <w:rsid w:val="00FA39DB"/>
    <w:rsid w:val="00FB5598"/>
    <w:rsid w:val="00FC7983"/>
    <w:rsid w:val="00FD51E6"/>
    <w:rsid w:val="00FF2D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27.wmf"/><Relationship Id="rId3" Type="http://schemas.openxmlformats.org/officeDocument/2006/relationships/settings" Target="settings.xml"/><Relationship Id="rId21" Type="http://schemas.openxmlformats.org/officeDocument/2006/relationships/image" Target="media/image13.png"/><Relationship Id="rId34" Type="http://schemas.openxmlformats.org/officeDocument/2006/relationships/image" Target="media/image24.wmf"/><Relationship Id="rId42" Type="http://schemas.openxmlformats.org/officeDocument/2006/relationships/image" Target="media/image29.png"/><Relationship Id="rId7" Type="http://schemas.openxmlformats.org/officeDocument/2006/relationships/image" Target="media/image1.png"/><Relationship Id="rId12" Type="http://schemas.openxmlformats.org/officeDocument/2006/relationships/image" Target="media/image6.wmf"/><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oleObject" Target="embeddings/oleObject4.bin"/><Relationship Id="rId38" Type="http://schemas.openxmlformats.org/officeDocument/2006/relationships/oleObject" Target="embeddings/oleObject6.bin"/><Relationship Id="rId46"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oleObject" Target="embeddings/oleObject3.bin"/><Relationship Id="rId41" Type="http://schemas.openxmlformats.org/officeDocument/2006/relationships/image" Target="media/image28.png"/><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6.png"/><Relationship Id="rId32" Type="http://schemas.openxmlformats.org/officeDocument/2006/relationships/image" Target="media/image23.wmf"/><Relationship Id="rId37" Type="http://schemas.openxmlformats.org/officeDocument/2006/relationships/image" Target="media/image26.wmf"/><Relationship Id="rId40" Type="http://schemas.openxmlformats.org/officeDocument/2006/relationships/oleObject" Target="embeddings/oleObject7.bin"/><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5.png"/><Relationship Id="rId28" Type="http://schemas.openxmlformats.org/officeDocument/2006/relationships/image" Target="media/image20.wmf"/><Relationship Id="rId36" Type="http://schemas.openxmlformats.org/officeDocument/2006/relationships/image" Target="media/image25.png"/><Relationship Id="rId10" Type="http://schemas.openxmlformats.org/officeDocument/2006/relationships/image" Target="media/image4.png"/><Relationship Id="rId19" Type="http://schemas.openxmlformats.org/officeDocument/2006/relationships/image" Target="media/image11.png"/><Relationship Id="rId31" Type="http://schemas.openxmlformats.org/officeDocument/2006/relationships/image" Target="media/image22.png"/><Relationship Id="rId44"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wmf"/><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1.png"/><Relationship Id="rId35" Type="http://schemas.openxmlformats.org/officeDocument/2006/relationships/oleObject" Target="embeddings/oleObject5.bin"/><Relationship Id="rId43" Type="http://schemas.openxmlformats.org/officeDocument/2006/relationships/image" Target="media/image3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0</Pages>
  <Words>1872</Words>
  <Characters>10671</Characters>
  <Application>Microsoft Office Word</Application>
  <DocSecurity>0</DocSecurity>
  <Lines>88</Lines>
  <Paragraphs>25</Paragraphs>
  <ScaleCrop>false</ScaleCrop>
  <Company>China</Company>
  <LinksUpToDate>false</LinksUpToDate>
  <CharactersWithSpaces>125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25T09:34:00Z</dcterms:created>
  <dcterms:modified xsi:type="dcterms:W3CDTF">2021-07-25T09:34:00Z</dcterms:modified>
</cp:coreProperties>
</file>